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2D0808" w14:textId="3D69D9BD" w:rsidR="0014734F" w:rsidRPr="00AD773D" w:rsidRDefault="0014734F" w:rsidP="0014734F">
      <w:pPr>
        <w:pStyle w:val="IntenseQuote"/>
        <w:pBdr>
          <w:top w:val="single" w:sz="4" w:space="10" w:color="auto"/>
          <w:bottom w:val="single" w:sz="4" w:space="10" w:color="auto"/>
        </w:pBdr>
        <w:ind w:left="720"/>
        <w:rPr>
          <w:b/>
          <w:bCs/>
          <w:i w:val="0"/>
          <w:iCs w:val="0"/>
          <w:color w:val="auto"/>
          <w:sz w:val="44"/>
          <w:szCs w:val="44"/>
        </w:rPr>
      </w:pPr>
      <w:r w:rsidRPr="00590CE3">
        <w:rPr>
          <w:b/>
          <w:bCs/>
          <w:i w:val="0"/>
          <w:iCs w:val="0"/>
          <w:color w:val="auto"/>
          <w:sz w:val="44"/>
          <w:szCs w:val="44"/>
        </w:rPr>
        <w:t>Math 120</w:t>
      </w:r>
      <w:r w:rsidRPr="00590CE3">
        <w:rPr>
          <w:b/>
          <w:bCs/>
          <w:i w:val="0"/>
          <w:iCs w:val="0"/>
          <w:color w:val="auto"/>
          <w:sz w:val="44"/>
          <w:szCs w:val="44"/>
        </w:rPr>
        <w:br/>
      </w:r>
      <w:r>
        <w:rPr>
          <w:b/>
          <w:bCs/>
          <w:i w:val="0"/>
          <w:iCs w:val="0"/>
          <w:color w:val="auto"/>
          <w:sz w:val="44"/>
          <w:szCs w:val="44"/>
        </w:rPr>
        <w:t>2.1 Linear Equations and Rational Equations</w:t>
      </w:r>
    </w:p>
    <w:p w14:paraId="7499FC03" w14:textId="77777777" w:rsidR="0014734F" w:rsidRPr="00202679" w:rsidRDefault="0014734F" w:rsidP="00D75F5D">
      <w:pPr>
        <w:pStyle w:val="Heading1"/>
        <w:keepNext w:val="0"/>
        <w:keepLines w:val="0"/>
        <w:spacing w:before="0" w:line="240" w:lineRule="auto"/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</w:pPr>
      <w:r w:rsidRPr="00202679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t>Objectives</w:t>
      </w:r>
    </w:p>
    <w:p w14:paraId="1C773C3B" w14:textId="77777777" w:rsidR="0014734F" w:rsidRPr="00F2154B" w:rsidRDefault="0014734F" w:rsidP="00D75F5D">
      <w:pPr>
        <w:pStyle w:val="ListParagraph"/>
        <w:numPr>
          <w:ilvl w:val="0"/>
          <w:numId w:val="3"/>
        </w:numPr>
        <w:spacing w:after="0" w:line="240" w:lineRule="auto"/>
        <w:contextualSpacing w:val="0"/>
      </w:pPr>
      <w:r w:rsidRPr="00F2154B">
        <w:t>Solve linear equations in 1 variable.</w:t>
      </w:r>
    </w:p>
    <w:p w14:paraId="254E5E2E" w14:textId="11BD8A9D" w:rsidR="0014734F" w:rsidRDefault="0014734F" w:rsidP="00D75F5D">
      <w:pPr>
        <w:pStyle w:val="ListParagraph"/>
        <w:numPr>
          <w:ilvl w:val="0"/>
          <w:numId w:val="3"/>
        </w:numPr>
        <w:spacing w:after="0" w:line="240" w:lineRule="auto"/>
        <w:contextualSpacing w:val="0"/>
      </w:pPr>
      <w:r w:rsidRPr="00F2154B">
        <w:t>Solve linear equations containing fractions.</w:t>
      </w:r>
    </w:p>
    <w:p w14:paraId="2F7B51DF" w14:textId="5FCB72CE" w:rsidR="0014734F" w:rsidRPr="00F2154B" w:rsidRDefault="0014734F" w:rsidP="00D75F5D">
      <w:pPr>
        <w:pStyle w:val="ListParagraph"/>
        <w:numPr>
          <w:ilvl w:val="0"/>
          <w:numId w:val="3"/>
        </w:numPr>
        <w:spacing w:after="0" w:line="240" w:lineRule="auto"/>
        <w:contextualSpacing w:val="0"/>
      </w:pPr>
      <w:r>
        <w:t>Recognize identities, conditional equations, and inconsistent equations.</w:t>
      </w:r>
    </w:p>
    <w:p w14:paraId="6D00A3FB" w14:textId="53702EBA" w:rsidR="0014734F" w:rsidRPr="00F2154B" w:rsidRDefault="0014734F" w:rsidP="00D75F5D">
      <w:pPr>
        <w:pStyle w:val="ListParagraph"/>
        <w:numPr>
          <w:ilvl w:val="0"/>
          <w:numId w:val="3"/>
        </w:numPr>
        <w:spacing w:after="0" w:line="240" w:lineRule="auto"/>
        <w:contextualSpacing w:val="0"/>
      </w:pPr>
      <w:r w:rsidRPr="00F2154B">
        <w:t>Solve rational equations with variables in the denominator.</w:t>
      </w:r>
    </w:p>
    <w:p w14:paraId="65232379" w14:textId="7792CB42" w:rsidR="0014734F" w:rsidRDefault="0014734F" w:rsidP="00D75F5D">
      <w:pPr>
        <w:pStyle w:val="ListParagraph"/>
        <w:numPr>
          <w:ilvl w:val="0"/>
          <w:numId w:val="3"/>
        </w:numPr>
        <w:spacing w:after="0" w:line="240" w:lineRule="auto"/>
        <w:contextualSpacing w:val="0"/>
      </w:pPr>
      <w:r w:rsidRPr="00F2154B">
        <w:t>Solve applied problems using linear functions.</w:t>
      </w:r>
    </w:p>
    <w:p w14:paraId="558CA68D" w14:textId="77777777" w:rsidR="00D75F5D" w:rsidRPr="00D75F5D" w:rsidRDefault="00D75F5D" w:rsidP="00D75F5D">
      <w:pPr>
        <w:pStyle w:val="ListParagraph"/>
        <w:spacing w:after="0" w:line="240" w:lineRule="auto"/>
        <w:contextualSpacing w:val="0"/>
      </w:pPr>
    </w:p>
    <w:p w14:paraId="5796D666" w14:textId="2147B577" w:rsidR="001E565E" w:rsidRPr="00ED4E6F" w:rsidRDefault="001E565E" w:rsidP="00D75F5D">
      <w:pPr>
        <w:pStyle w:val="Heading1"/>
        <w:keepNext w:val="0"/>
        <w:keepLines w:val="0"/>
        <w:spacing w:before="0" w:line="240" w:lineRule="auto"/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</w:pPr>
      <w:r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t>Topic #1: Solving Linear Equations in One Variable</w:t>
      </w:r>
      <w:r w:rsidR="006B6C83"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t xml:space="preserve"> – By “Hand”</w:t>
      </w:r>
    </w:p>
    <w:p w14:paraId="57095159" w14:textId="77777777" w:rsidR="0014734F" w:rsidRPr="00ED4E6F" w:rsidRDefault="0014734F" w:rsidP="00D75F5D">
      <w:pPr>
        <w:spacing w:after="0" w:line="240" w:lineRule="auto"/>
        <w:rPr>
          <w:rFonts w:cstheme="minorHAnsi"/>
        </w:rPr>
      </w:pPr>
    </w:p>
    <w:p w14:paraId="7EA33DD5" w14:textId="77777777" w:rsidR="0014734F" w:rsidRPr="00ED4E6F" w:rsidRDefault="002022A7" w:rsidP="00D75F5D">
      <w:pPr>
        <w:spacing w:after="0" w:line="240" w:lineRule="auto"/>
        <w:rPr>
          <w:rFonts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>Linear functions can be written in the form</w:t>
      </w:r>
    </w:p>
    <w:p w14:paraId="50ABF247" w14:textId="29E085C5" w:rsidR="002022A7" w:rsidRPr="00ED4E6F" w:rsidRDefault="002022A7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 xml:space="preserve"> </w:t>
      </w:r>
      <m:oMath>
        <m:r>
          <w:rPr>
            <w:rFonts w:ascii="Cambria Math" w:hAnsi="Cambria Math" w:cstheme="minorHAnsi"/>
            <w:sz w:val="40"/>
            <w:szCs w:val="40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 w:cstheme="minorHAnsi"/>
                <w:sz w:val="40"/>
                <w:szCs w:val="40"/>
              </w:rPr>
              <m:t>x</m:t>
            </m:r>
          </m:e>
        </m:d>
        <m:r>
          <w:rPr>
            <w:rFonts w:ascii="Cambria Math" w:hAnsi="Cambria Math" w:cstheme="minorHAnsi"/>
            <w:sz w:val="40"/>
            <w:szCs w:val="40"/>
          </w:rPr>
          <m:t>=mx+b</m:t>
        </m:r>
      </m:oMath>
      <w:r w:rsidRPr="00ED4E6F">
        <w:rPr>
          <w:rFonts w:eastAsiaTheme="minorEastAsia" w:cstheme="minorHAnsi"/>
          <w:sz w:val="40"/>
          <w:szCs w:val="40"/>
        </w:rPr>
        <w:t xml:space="preserve">.  </w:t>
      </w:r>
    </w:p>
    <w:p w14:paraId="18C71E42" w14:textId="77777777" w:rsidR="0014734F" w:rsidRPr="00ED4E6F" w:rsidRDefault="0014734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6F7A64DB" w14:textId="77777777" w:rsidR="002022A7" w:rsidRPr="00ED4E6F" w:rsidRDefault="002022A7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 xml:space="preserve">Consider the linear functions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40"/>
            <w:szCs w:val="40"/>
          </w:rPr>
          <m:t>=2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-3</m:t>
            </m:r>
          </m:e>
        </m:d>
        <m:r>
          <w:rPr>
            <w:rFonts w:ascii="Cambria Math" w:eastAsiaTheme="minorEastAsia" w:hAnsi="Cambria Math" w:cstheme="minorHAnsi"/>
            <w:sz w:val="40"/>
            <w:szCs w:val="40"/>
          </w:rPr>
          <m:t>-17</m:t>
        </m:r>
      </m:oMath>
      <w:r w:rsidRPr="00ED4E6F">
        <w:rPr>
          <w:rFonts w:eastAsiaTheme="minorEastAsia" w:cstheme="minorHAnsi"/>
          <w:sz w:val="40"/>
          <w:szCs w:val="40"/>
        </w:rPr>
        <w:t xml:space="preserve"> and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g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40"/>
            <w:szCs w:val="40"/>
          </w:rPr>
          <m:t>=13-3(x+2)</m:t>
        </m:r>
      </m:oMath>
      <w:r w:rsidRPr="00ED4E6F">
        <w:rPr>
          <w:rFonts w:eastAsiaTheme="minorEastAsia" w:cstheme="minorHAnsi"/>
          <w:sz w:val="40"/>
          <w:szCs w:val="40"/>
        </w:rPr>
        <w:t xml:space="preserve">.  Suppose we want to find where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40"/>
            <w:szCs w:val="40"/>
          </w:rPr>
          <m:t>=g(x)</m:t>
        </m:r>
      </m:oMath>
      <w:r w:rsidRPr="00ED4E6F">
        <w:rPr>
          <w:rFonts w:eastAsiaTheme="minorEastAsia" w:cstheme="minorHAnsi"/>
          <w:sz w:val="40"/>
          <w:szCs w:val="40"/>
        </w:rPr>
        <w:t>.  It may not be obvious that the functions are linear, but the resulting equation is:</w:t>
      </w:r>
    </w:p>
    <w:p w14:paraId="5CB01EB0" w14:textId="2DECA8C7" w:rsidR="00D75F5D" w:rsidRPr="00ED4E6F" w:rsidRDefault="00332E2B" w:rsidP="00332E2B">
      <w:pPr>
        <w:spacing w:after="0" w:line="240" w:lineRule="auto"/>
        <w:ind w:left="1440" w:firstLine="720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sz w:val="40"/>
          <w:szCs w:val="40"/>
        </w:rPr>
        <w:t xml:space="preserve"> 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40"/>
            <w:szCs w:val="40"/>
          </w:rPr>
          <m:t>=g(x)</m:t>
        </m:r>
      </m:oMath>
      <w:r w:rsidRPr="00ED4E6F">
        <w:rPr>
          <w:rFonts w:eastAsiaTheme="minorEastAsia" w:cstheme="minorHAnsi"/>
          <w:sz w:val="40"/>
          <w:szCs w:val="40"/>
        </w:rPr>
        <w:t xml:space="preserve">  </w:t>
      </w:r>
    </w:p>
    <w:p w14:paraId="457C284F" w14:textId="29A29162" w:rsidR="002022A7" w:rsidRPr="00ED4E6F" w:rsidRDefault="002022A7" w:rsidP="00D75F5D">
      <w:pPr>
        <w:spacing w:after="0" w:line="240" w:lineRule="auto"/>
        <w:ind w:left="720"/>
        <w:rPr>
          <w:rFonts w:cstheme="minorHAnsi"/>
          <w:sz w:val="40"/>
          <w:szCs w:val="40"/>
        </w:rPr>
      </w:pPr>
      <m:oMath>
        <m:r>
          <w:rPr>
            <w:rFonts w:ascii="Cambria Math" w:hAnsi="Cambria Math" w:cstheme="minorHAnsi"/>
            <w:sz w:val="40"/>
            <w:szCs w:val="40"/>
          </w:rPr>
          <m:t>2</m:t>
        </m:r>
        <m:d>
          <m:d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 w:cstheme="minorHAnsi"/>
                <w:sz w:val="40"/>
                <w:szCs w:val="40"/>
              </w:rPr>
              <m:t>x-3</m:t>
            </m:r>
          </m:e>
        </m:d>
        <m:r>
          <w:rPr>
            <w:rFonts w:ascii="Cambria Math" w:hAnsi="Cambria Math" w:cstheme="minorHAnsi"/>
            <w:sz w:val="40"/>
            <w:szCs w:val="40"/>
          </w:rPr>
          <m:t>-17=13-3(x+2)</m:t>
        </m:r>
      </m:oMath>
      <w:r w:rsidRPr="00ED4E6F">
        <w:rPr>
          <w:rFonts w:cstheme="minorHAnsi"/>
          <w:sz w:val="40"/>
          <w:szCs w:val="40"/>
        </w:rPr>
        <w:t xml:space="preserve"> </w:t>
      </w:r>
    </w:p>
    <w:p w14:paraId="21C99AD1" w14:textId="266B0CA2" w:rsidR="0014734F" w:rsidRPr="00ED4E6F" w:rsidRDefault="0014734F" w:rsidP="00D75F5D">
      <w:pPr>
        <w:spacing w:after="0" w:line="240" w:lineRule="auto"/>
        <w:rPr>
          <w:rFonts w:cstheme="minorHAnsi"/>
          <w:sz w:val="40"/>
          <w:szCs w:val="40"/>
        </w:rPr>
      </w:pPr>
    </w:p>
    <w:p w14:paraId="4B51C85C" w14:textId="7115172F" w:rsidR="0014734F" w:rsidRPr="00ED4E6F" w:rsidRDefault="0014734F" w:rsidP="00D75F5D">
      <w:pPr>
        <w:spacing w:after="0" w:line="240" w:lineRule="auto"/>
        <w:rPr>
          <w:rFonts w:cstheme="minorHAnsi"/>
          <w:sz w:val="40"/>
          <w:szCs w:val="40"/>
        </w:rPr>
      </w:pPr>
    </w:p>
    <w:p w14:paraId="23F0D9B8" w14:textId="73D079EA" w:rsidR="0014734F" w:rsidRPr="00ED4E6F" w:rsidRDefault="0014734F" w:rsidP="00D75F5D">
      <w:pPr>
        <w:spacing w:after="0" w:line="240" w:lineRule="auto"/>
        <w:rPr>
          <w:rFonts w:cstheme="minorHAnsi"/>
          <w:sz w:val="40"/>
          <w:szCs w:val="40"/>
        </w:rPr>
      </w:pPr>
    </w:p>
    <w:p w14:paraId="67AF2DEF" w14:textId="51274BC0" w:rsidR="0014734F" w:rsidRPr="00ED4E6F" w:rsidRDefault="0014734F" w:rsidP="00D75F5D">
      <w:pPr>
        <w:spacing w:after="0" w:line="240" w:lineRule="auto"/>
        <w:rPr>
          <w:rFonts w:cstheme="minorHAnsi"/>
          <w:sz w:val="40"/>
          <w:szCs w:val="40"/>
        </w:rPr>
      </w:pPr>
    </w:p>
    <w:p w14:paraId="7A7E9941" w14:textId="58E3B832" w:rsidR="00D75F5D" w:rsidRPr="00ED4E6F" w:rsidRDefault="00D75F5D" w:rsidP="00D75F5D">
      <w:pPr>
        <w:spacing w:after="0" w:line="240" w:lineRule="auto"/>
        <w:rPr>
          <w:rFonts w:cstheme="minorHAnsi"/>
          <w:sz w:val="40"/>
          <w:szCs w:val="40"/>
        </w:rPr>
      </w:pPr>
    </w:p>
    <w:p w14:paraId="1B8D880F" w14:textId="6EC40588" w:rsidR="00D75F5D" w:rsidRPr="00ED4E6F" w:rsidRDefault="00D75F5D" w:rsidP="00D75F5D">
      <w:pPr>
        <w:spacing w:after="0" w:line="240" w:lineRule="auto"/>
        <w:rPr>
          <w:rFonts w:cstheme="minorHAnsi"/>
          <w:sz w:val="40"/>
          <w:szCs w:val="40"/>
        </w:rPr>
      </w:pPr>
    </w:p>
    <w:p w14:paraId="5EADA2F2" w14:textId="77777777" w:rsidR="00D75F5D" w:rsidRPr="00ED4E6F" w:rsidRDefault="00D75F5D" w:rsidP="00D75F5D">
      <w:pPr>
        <w:spacing w:after="0" w:line="240" w:lineRule="auto"/>
        <w:rPr>
          <w:rFonts w:cstheme="minorHAnsi"/>
          <w:sz w:val="40"/>
          <w:szCs w:val="40"/>
        </w:rPr>
      </w:pPr>
    </w:p>
    <w:p w14:paraId="6C702AF1" w14:textId="69DD3E62" w:rsidR="00733539" w:rsidRPr="00ED4E6F" w:rsidRDefault="00733539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lastRenderedPageBreak/>
        <w:t>The result is the solution set to the equation, we can plug into the original equation to verify:</w:t>
      </w:r>
    </w:p>
    <w:p w14:paraId="08EF731A" w14:textId="087F1C41" w:rsidR="0014734F" w:rsidRPr="00ED4E6F" w:rsidRDefault="0014734F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0F6B941A" w14:textId="4651120E" w:rsidR="00264829" w:rsidRPr="00ED4E6F" w:rsidRDefault="00264829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2F2E6B65" w14:textId="4E1EF2E6" w:rsidR="00D75F5D" w:rsidRPr="00ED4E6F" w:rsidRDefault="00D75F5D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14593D7F" w14:textId="77777777" w:rsidR="00D75F5D" w:rsidRPr="00ED4E6F" w:rsidRDefault="00D75F5D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3D05D18B" w14:textId="77777777" w:rsidR="00D75F5D" w:rsidRPr="00ED4E6F" w:rsidRDefault="00D75F5D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0A5A7ACD" w14:textId="2D1D5C8C" w:rsidR="00DC2A88" w:rsidRPr="00ED4E6F" w:rsidRDefault="00DC2A88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 xml:space="preserve">Moreover, the original functions are shown to be equivalent at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x=6</m:t>
        </m:r>
      </m:oMath>
      <w:r w:rsidRPr="00ED4E6F">
        <w:rPr>
          <w:rFonts w:eastAsiaTheme="minorEastAsia" w:cstheme="minorHAnsi"/>
          <w:sz w:val="40"/>
          <w:szCs w:val="40"/>
        </w:rPr>
        <w:t>:</w:t>
      </w:r>
    </w:p>
    <w:p w14:paraId="5A743C0D" w14:textId="3E98DFBE" w:rsidR="00264829" w:rsidRPr="00ED4E6F" w:rsidRDefault="00264829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09CC551E" w14:textId="77777777" w:rsidR="00D75F5D" w:rsidRPr="00ED4E6F" w:rsidRDefault="00D75F5D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16A6CAD8" w14:textId="17C0804F" w:rsidR="00D75F5D" w:rsidRPr="00ED4E6F" w:rsidRDefault="00D75F5D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4F07273F" w14:textId="60797FD7" w:rsidR="00D75F5D" w:rsidRPr="00ED4E6F" w:rsidRDefault="00D75F5D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302A40C9" w14:textId="60042527" w:rsidR="00D75F5D" w:rsidRPr="00ED4E6F" w:rsidRDefault="00D75F5D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1A12239C" w14:textId="77777777" w:rsidR="00D75F5D" w:rsidRPr="00ED4E6F" w:rsidRDefault="00D75F5D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60A6F16B" w14:textId="005ECB93" w:rsidR="00CE1880" w:rsidRPr="00ED4E6F" w:rsidRDefault="00D75F5D" w:rsidP="00D75F5D">
      <w:pPr>
        <w:spacing w:after="0" w:line="240" w:lineRule="auto"/>
        <w:rPr>
          <w:rFonts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>Thinking</w:t>
      </w:r>
      <w:r w:rsidR="00E8119E" w:rsidRPr="00ED4E6F">
        <w:rPr>
          <w:rFonts w:cstheme="minorHAnsi"/>
          <w:sz w:val="40"/>
          <w:szCs w:val="40"/>
        </w:rPr>
        <w:t xml:space="preserve"> of linea</w:t>
      </w:r>
      <w:r w:rsidR="00CE1880" w:rsidRPr="00ED4E6F">
        <w:rPr>
          <w:rFonts w:cstheme="minorHAnsi"/>
          <w:sz w:val="40"/>
          <w:szCs w:val="40"/>
        </w:rPr>
        <w:t>r equations as 2 lines provides the basis for the steps to solving a linear equation:</w:t>
      </w:r>
    </w:p>
    <w:p w14:paraId="4FB470D0" w14:textId="77777777" w:rsidR="00D75F5D" w:rsidRPr="00ED4E6F" w:rsidRDefault="00D75F5D" w:rsidP="00D75F5D">
      <w:pPr>
        <w:spacing w:after="0" w:line="240" w:lineRule="auto"/>
        <w:rPr>
          <w:rFonts w:cstheme="minorHAnsi"/>
          <w:sz w:val="40"/>
          <w:szCs w:val="40"/>
        </w:rPr>
      </w:pPr>
    </w:p>
    <w:p w14:paraId="7F888D27" w14:textId="1A1E6AAC" w:rsidR="00CE1880" w:rsidRPr="00ED4E6F" w:rsidRDefault="00CE1880" w:rsidP="00D75F5D">
      <w:pPr>
        <w:pStyle w:val="ListParagraph"/>
        <w:numPr>
          <w:ilvl w:val="0"/>
          <w:numId w:val="1"/>
        </w:numPr>
        <w:spacing w:after="0" w:line="360" w:lineRule="auto"/>
        <w:contextualSpacing w:val="0"/>
        <w:rPr>
          <w:rFonts w:eastAsiaTheme="minorEastAsia"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 xml:space="preserve">Simplify both sides of the equation as much as possible (get both sides in </w:t>
      </w:r>
      <m:oMath>
        <m:r>
          <w:rPr>
            <w:rFonts w:ascii="Cambria Math" w:hAnsi="Cambria Math" w:cstheme="minorHAnsi"/>
            <w:sz w:val="40"/>
            <w:szCs w:val="40"/>
          </w:rPr>
          <m:t>y=mx+b</m:t>
        </m:r>
      </m:oMath>
      <w:r w:rsidRPr="00ED4E6F">
        <w:rPr>
          <w:rFonts w:eastAsiaTheme="minorEastAsia" w:cstheme="minorHAnsi"/>
          <w:sz w:val="40"/>
          <w:szCs w:val="40"/>
        </w:rPr>
        <w:t xml:space="preserve"> form).</w:t>
      </w:r>
      <w:r w:rsidR="00837CC5" w:rsidRPr="00ED4E6F">
        <w:rPr>
          <w:rFonts w:eastAsiaTheme="minorEastAsia" w:cstheme="minorHAnsi"/>
          <w:sz w:val="40"/>
          <w:szCs w:val="40"/>
        </w:rPr>
        <w:t xml:space="preserve"> Clear </w:t>
      </w:r>
      <w:r w:rsidR="00D75F5D" w:rsidRPr="00ED4E6F">
        <w:rPr>
          <w:rFonts w:eastAsiaTheme="minorEastAsia" w:cstheme="minorHAnsi"/>
          <w:sz w:val="40"/>
          <w:szCs w:val="40"/>
        </w:rPr>
        <w:t>__________________________</w:t>
      </w:r>
      <w:r w:rsidR="00837CC5" w:rsidRPr="00ED4E6F">
        <w:rPr>
          <w:rFonts w:eastAsiaTheme="minorEastAsia" w:cstheme="minorHAnsi"/>
          <w:sz w:val="40"/>
          <w:szCs w:val="40"/>
        </w:rPr>
        <w:t>if necessary</w:t>
      </w:r>
      <w:r w:rsidR="009C3076" w:rsidRPr="00ED4E6F">
        <w:rPr>
          <w:rFonts w:eastAsiaTheme="minorEastAsia" w:cstheme="minorHAnsi"/>
          <w:sz w:val="40"/>
          <w:szCs w:val="40"/>
        </w:rPr>
        <w:t xml:space="preserve"> (LCM)</w:t>
      </w:r>
      <w:r w:rsidR="00EE4BD5" w:rsidRPr="00ED4E6F">
        <w:rPr>
          <w:rFonts w:eastAsiaTheme="minorEastAsia" w:cstheme="minorHAnsi"/>
          <w:sz w:val="40"/>
          <w:szCs w:val="40"/>
        </w:rPr>
        <w:t>.</w:t>
      </w:r>
    </w:p>
    <w:p w14:paraId="349C17F7" w14:textId="6B7D95F3" w:rsidR="00561CB3" w:rsidRPr="00ED4E6F" w:rsidRDefault="00CE1880" w:rsidP="00D75F5D">
      <w:pPr>
        <w:pStyle w:val="ListParagraph"/>
        <w:numPr>
          <w:ilvl w:val="0"/>
          <w:numId w:val="1"/>
        </w:numPr>
        <w:spacing w:after="0" w:line="360" w:lineRule="auto"/>
        <w:contextualSpacing w:val="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>Collect all variable terms</w:t>
      </w:r>
      <w:r w:rsidR="00561CB3" w:rsidRPr="00ED4E6F">
        <w:rPr>
          <w:rFonts w:eastAsiaTheme="minorEastAsia" w:cstheme="minorHAnsi"/>
          <w:sz w:val="40"/>
          <w:szCs w:val="40"/>
        </w:rPr>
        <w:t xml:space="preserve"> to one side of the equation and the constant terms </w:t>
      </w:r>
      <w:r w:rsidR="00D75F5D" w:rsidRPr="00ED4E6F">
        <w:rPr>
          <w:rFonts w:eastAsiaTheme="minorEastAsia" w:cstheme="minorHAnsi"/>
          <w:sz w:val="40"/>
          <w:szCs w:val="40"/>
        </w:rPr>
        <w:t>_______________</w:t>
      </w:r>
    </w:p>
    <w:p w14:paraId="63502FE0" w14:textId="257E7BC4" w:rsidR="00561CB3" w:rsidRPr="00ED4E6F" w:rsidRDefault="00D75F5D" w:rsidP="00D75F5D">
      <w:pPr>
        <w:pStyle w:val="ListParagraph"/>
        <w:numPr>
          <w:ilvl w:val="0"/>
          <w:numId w:val="1"/>
        </w:numPr>
        <w:spacing w:after="0" w:line="360" w:lineRule="auto"/>
        <w:contextualSpacing w:val="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>____________________</w:t>
      </w:r>
      <w:r w:rsidR="00561CB3" w:rsidRPr="00ED4E6F">
        <w:rPr>
          <w:rFonts w:eastAsiaTheme="minorEastAsia" w:cstheme="minorHAnsi"/>
          <w:sz w:val="40"/>
          <w:szCs w:val="40"/>
        </w:rPr>
        <w:t>the variable to solve.</w:t>
      </w:r>
    </w:p>
    <w:p w14:paraId="3494DE3F" w14:textId="2E684181" w:rsidR="00D75F5D" w:rsidRPr="00ED4E6F" w:rsidRDefault="00561CB3" w:rsidP="00ED4E6F">
      <w:pPr>
        <w:pStyle w:val="ListParagraph"/>
        <w:numPr>
          <w:ilvl w:val="0"/>
          <w:numId w:val="1"/>
        </w:numPr>
        <w:spacing w:after="0" w:line="360" w:lineRule="auto"/>
        <w:contextualSpacing w:val="0"/>
        <w:rPr>
          <w:rFonts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>Check the proposed solution in the original equation.</w:t>
      </w:r>
    </w:p>
    <w:p w14:paraId="209AC631" w14:textId="578397DD" w:rsidR="002A3B4F" w:rsidRPr="00ED4E6F" w:rsidRDefault="002A3B4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i/>
          <w:iCs/>
          <w:sz w:val="40"/>
          <w:szCs w:val="40"/>
          <w:u w:val="single"/>
        </w:rPr>
        <w:lastRenderedPageBreak/>
        <w:t>Example #1</w:t>
      </w:r>
      <w:r w:rsidRPr="00ED4E6F">
        <w:rPr>
          <w:rFonts w:eastAsiaTheme="minorEastAsia" w:cstheme="minorHAnsi"/>
          <w:sz w:val="40"/>
          <w:szCs w:val="40"/>
        </w:rPr>
        <w:t xml:space="preserve"> – Solve the Linear Equation</w:t>
      </w:r>
    </w:p>
    <w:p w14:paraId="6B3D6235" w14:textId="52CB44D9" w:rsidR="00D75F5D" w:rsidRPr="00ED4E6F" w:rsidRDefault="00D75F5D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6CB20EEE" w14:textId="6CD56D34" w:rsidR="002A3B4F" w:rsidRPr="00ED4E6F" w:rsidRDefault="002A3B4F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 xml:space="preserve">a.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3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-2</m:t>
            </m:r>
          </m:e>
        </m:d>
        <m:r>
          <w:rPr>
            <w:rFonts w:ascii="Cambria Math" w:eastAsiaTheme="minorEastAsia" w:hAnsi="Cambria Math" w:cstheme="minorHAnsi"/>
            <w:sz w:val="40"/>
            <w:szCs w:val="40"/>
          </w:rPr>
          <m:t>+7=2(x+5)</m:t>
        </m:r>
      </m:oMath>
    </w:p>
    <w:p w14:paraId="653577A4" w14:textId="086E7819" w:rsidR="00876418" w:rsidRPr="00ED4E6F" w:rsidRDefault="00876418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01317361" w14:textId="722F8381" w:rsidR="00D75F5D" w:rsidRPr="00ED4E6F" w:rsidRDefault="00D75F5D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3F41C30C" w14:textId="34D4CD9D" w:rsidR="00D75F5D" w:rsidRPr="00ED4E6F" w:rsidRDefault="00D75F5D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7132E8D7" w14:textId="413DA97E" w:rsidR="006169C5" w:rsidRPr="00ED4E6F" w:rsidRDefault="006169C5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3C7866A8" w14:textId="59E9D72F" w:rsidR="006169C5" w:rsidRPr="00ED4E6F" w:rsidRDefault="006169C5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4B7E2252" w14:textId="4758A3CE" w:rsidR="006169C5" w:rsidRPr="00ED4E6F" w:rsidRDefault="006169C5" w:rsidP="001F5801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598E40EC" w14:textId="77777777" w:rsidR="00205228" w:rsidRPr="00ED4E6F" w:rsidRDefault="00205228" w:rsidP="001F5801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3D532AF3" w14:textId="77777777" w:rsidR="00205228" w:rsidRPr="00ED4E6F" w:rsidRDefault="00205228" w:rsidP="001F5801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2D6009F4" w14:textId="77777777" w:rsidR="00205228" w:rsidRPr="00ED4E6F" w:rsidRDefault="00205228" w:rsidP="001F5801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0CA4B859" w14:textId="77777777" w:rsidR="00205228" w:rsidRPr="00ED4E6F" w:rsidRDefault="00205228" w:rsidP="001F5801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4C584F59" w14:textId="32CAA23D" w:rsidR="00D75F5D" w:rsidRPr="00ED4E6F" w:rsidRDefault="00D75F5D" w:rsidP="00F45CB2">
      <w:pPr>
        <w:spacing w:after="0" w:line="240" w:lineRule="auto"/>
        <w:rPr>
          <w:rFonts w:cstheme="minorHAnsi"/>
          <w:sz w:val="40"/>
          <w:szCs w:val="40"/>
        </w:rPr>
      </w:pPr>
    </w:p>
    <w:p w14:paraId="4F3BBEF8" w14:textId="1F1CE6B0" w:rsidR="002A3B4F" w:rsidRPr="00ED4E6F" w:rsidRDefault="002A3B4F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 xml:space="preserve">b. </w:t>
      </w:r>
      <w:r w:rsidR="00F45CB2" w:rsidRPr="00ED4E6F">
        <w:rPr>
          <w:rFonts w:eastAsiaTheme="minorEastAsia" w:cstheme="minorHAnsi"/>
          <w:sz w:val="40"/>
          <w:szCs w:val="40"/>
        </w:rPr>
        <w:t xml:space="preserve">Suppose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y=5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-</m:t>
            </m:r>
            <m:d>
              <m:dPr>
                <m:ctrlPr>
                  <w:rPr>
                    <w:rFonts w:ascii="Cambria Math" w:eastAsiaTheme="minorEastAsia" w:hAnsi="Cambria Math" w:cstheme="minorHAnsi"/>
                    <w:i/>
                    <w:sz w:val="40"/>
                    <w:szCs w:val="40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40"/>
                    <w:szCs w:val="40"/>
                  </w:rPr>
                  <m:t>2-x</m:t>
                </m:r>
              </m:e>
            </m:d>
          </m:e>
        </m:d>
        <m:r>
          <w:rPr>
            <w:rFonts w:ascii="Cambria Math" w:eastAsiaTheme="minorEastAsia" w:hAnsi="Cambria Math" w:cstheme="minorHAnsi"/>
            <w:sz w:val="40"/>
            <w:szCs w:val="40"/>
          </w:rPr>
          <m:t>-9(x+1)</m:t>
        </m:r>
      </m:oMath>
      <w:r w:rsidR="00F45CB2" w:rsidRPr="00ED4E6F">
        <w:rPr>
          <w:rFonts w:eastAsiaTheme="minorEastAsia" w:cstheme="minorHAnsi"/>
          <w:sz w:val="40"/>
          <w:szCs w:val="40"/>
        </w:rPr>
        <w:t xml:space="preserve">. </w:t>
      </w:r>
      <w:r w:rsidR="00F45CB2" w:rsidRPr="00ED4E6F">
        <w:rPr>
          <w:rFonts w:eastAsiaTheme="minorEastAsia" w:cstheme="minorHAnsi"/>
          <w:b/>
          <w:bCs/>
          <w:sz w:val="40"/>
          <w:szCs w:val="40"/>
        </w:rPr>
        <w:t>Find the zeros of the equation.</w:t>
      </w:r>
      <w:r w:rsidR="00F45CB2" w:rsidRPr="00ED4E6F">
        <w:rPr>
          <w:rFonts w:eastAsiaTheme="minorEastAsia" w:cstheme="minorHAnsi"/>
          <w:sz w:val="40"/>
          <w:szCs w:val="40"/>
        </w:rPr>
        <w:t xml:space="preserve"> </w:t>
      </w:r>
      <w:r w:rsidR="00F45CB2" w:rsidRPr="00ED4E6F">
        <w:rPr>
          <w:rFonts w:eastAsiaTheme="minorEastAsia" w:cstheme="minorHAnsi"/>
          <w:b/>
          <w:bCs/>
          <w:sz w:val="40"/>
          <w:szCs w:val="40"/>
        </w:rPr>
        <w:t xml:space="preserve"> In other words, find all </w:t>
      </w:r>
      <m:oMath>
        <m:r>
          <m:rPr>
            <m:sty m:val="bi"/>
          </m:rPr>
          <w:rPr>
            <w:rFonts w:ascii="Cambria Math" w:eastAsiaTheme="minorEastAsia" w:hAnsi="Cambria Math" w:cstheme="minorHAnsi"/>
            <w:sz w:val="40"/>
            <w:szCs w:val="40"/>
          </w:rPr>
          <m:t>x</m:t>
        </m:r>
      </m:oMath>
      <w:r w:rsidR="00F45CB2" w:rsidRPr="00ED4E6F">
        <w:rPr>
          <w:rFonts w:eastAsiaTheme="minorEastAsia" w:cstheme="minorHAnsi"/>
          <w:b/>
          <w:bCs/>
          <w:sz w:val="40"/>
          <w:szCs w:val="40"/>
        </w:rPr>
        <w:t xml:space="preserve"> values such that </w:t>
      </w:r>
      <m:oMath>
        <m:r>
          <m:rPr>
            <m:sty m:val="bi"/>
          </m:rPr>
          <w:rPr>
            <w:rFonts w:ascii="Cambria Math" w:eastAsiaTheme="minorEastAsia" w:hAnsi="Cambria Math" w:cstheme="minorHAnsi"/>
            <w:sz w:val="40"/>
            <w:szCs w:val="40"/>
          </w:rPr>
          <m:t>y=0</m:t>
        </m:r>
      </m:oMath>
      <w:r w:rsidR="00F45CB2" w:rsidRPr="00ED4E6F">
        <w:rPr>
          <w:rFonts w:eastAsiaTheme="minorEastAsia" w:cstheme="minorHAnsi"/>
          <w:b/>
          <w:bCs/>
          <w:sz w:val="40"/>
          <w:szCs w:val="40"/>
        </w:rPr>
        <w:t>.</w:t>
      </w:r>
    </w:p>
    <w:p w14:paraId="79EF01C9" w14:textId="61246751" w:rsidR="006169C5" w:rsidRPr="00ED4E6F" w:rsidRDefault="006169C5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4C9C6C76" w14:textId="27F9C322" w:rsidR="006169C5" w:rsidRPr="00ED4E6F" w:rsidRDefault="006169C5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33BFC825" w14:textId="5F6DF048" w:rsidR="006169C5" w:rsidRPr="00ED4E6F" w:rsidRDefault="006169C5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17A7E6E1" w14:textId="1F510EB9" w:rsidR="006169C5" w:rsidRPr="00ED4E6F" w:rsidRDefault="006169C5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575E1312" w14:textId="600FCE8D" w:rsidR="006169C5" w:rsidRPr="00ED4E6F" w:rsidRDefault="006169C5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5973E06C" w14:textId="4D7569F9" w:rsidR="00F45CB2" w:rsidRPr="00ED4E6F" w:rsidRDefault="00F45CB2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2C6F4E06" w14:textId="77777777" w:rsidR="00F45CB2" w:rsidRPr="00ED4E6F" w:rsidRDefault="00F45CB2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4C7B8251" w14:textId="3943286E" w:rsidR="006169C5" w:rsidRPr="00ED4E6F" w:rsidRDefault="006169C5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6072D6FB" w14:textId="30AE3EEA" w:rsidR="006169C5" w:rsidRPr="00ED4E6F" w:rsidRDefault="006169C5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27B067C8" w14:textId="5B1D1478" w:rsidR="006169C5" w:rsidRPr="00ED4E6F" w:rsidRDefault="006169C5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05A71F0E" w14:textId="775F1F4B" w:rsidR="001F5801" w:rsidRPr="00ED4E6F" w:rsidRDefault="001F5801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17407DD4" w14:textId="2027F1FA" w:rsidR="001F5801" w:rsidRPr="00ED4E6F" w:rsidRDefault="001F5801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377AD3FF" w14:textId="77777777" w:rsidR="001F5801" w:rsidRPr="00ED4E6F" w:rsidRDefault="001F5801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124C4F7C" w14:textId="77777777" w:rsidR="006169C5" w:rsidRPr="00ED4E6F" w:rsidRDefault="006169C5" w:rsidP="00D75F5D">
      <w:pPr>
        <w:spacing w:after="0" w:line="240" w:lineRule="auto"/>
        <w:rPr>
          <w:rFonts w:cstheme="minorHAnsi"/>
          <w:sz w:val="40"/>
          <w:szCs w:val="40"/>
        </w:rPr>
      </w:pPr>
    </w:p>
    <w:p w14:paraId="4AC0C314" w14:textId="77777777" w:rsidR="00257039" w:rsidRPr="00ED4E6F" w:rsidRDefault="00257039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eastAsiaTheme="minorEastAsia" w:cstheme="minorHAnsi"/>
              <w:sz w:val="40"/>
              <w:szCs w:val="40"/>
            </w:rPr>
            <m:t xml:space="preserve">c. </m:t>
          </m:r>
          <m:f>
            <m:fPr>
              <m:ctrlPr>
                <w:rPr>
                  <w:rFonts w:ascii="Cambria Math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hAnsi="Cambria Math" w:cstheme="minorHAnsi"/>
                  <w:sz w:val="40"/>
                  <w:szCs w:val="40"/>
                </w:rPr>
                <m:t>x</m:t>
              </m:r>
            </m:num>
            <m:den>
              <m:r>
                <w:rPr>
                  <w:rFonts w:ascii="Cambria Math" w:hAnsi="Cambria Math" w:cstheme="minorHAnsi"/>
                  <w:sz w:val="40"/>
                  <w:szCs w:val="40"/>
                </w:rPr>
                <m:t>11</m:t>
              </m:r>
            </m:den>
          </m:f>
          <m:r>
            <w:rPr>
              <w:rFonts w:ascii="Cambria Math" w:hAnsi="Cambria Math" w:cstheme="minorHAnsi"/>
              <w:sz w:val="40"/>
              <w:szCs w:val="40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hAnsi="Cambria Math" w:cstheme="minorHAnsi"/>
                  <w:sz w:val="40"/>
                  <w:szCs w:val="40"/>
                </w:rPr>
                <m:t>x</m:t>
              </m:r>
            </m:num>
            <m:den>
              <m:r>
                <w:rPr>
                  <w:rFonts w:ascii="Cambria Math" w:hAnsi="Cambria Math" w:cstheme="minorHAnsi"/>
                  <w:sz w:val="40"/>
                  <w:szCs w:val="40"/>
                </w:rPr>
                <m:t>12</m:t>
              </m:r>
            </m:den>
          </m:f>
          <m:r>
            <w:rPr>
              <w:rFonts w:ascii="Cambria Math" w:hAnsi="Cambria Math" w:cstheme="minorHAnsi"/>
              <w:sz w:val="40"/>
              <w:szCs w:val="40"/>
            </w:rPr>
            <m:t>-3</m:t>
          </m:r>
        </m:oMath>
      </m:oMathPara>
    </w:p>
    <w:p w14:paraId="4C4080FB" w14:textId="61A0F107" w:rsidR="006169C5" w:rsidRPr="00ED4E6F" w:rsidRDefault="006169C5" w:rsidP="00F45CB2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2F2E8EF0" w14:textId="77777777" w:rsidR="006169C5" w:rsidRPr="00ED4E6F" w:rsidRDefault="006169C5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207A2703" w14:textId="77777777" w:rsidR="00205228" w:rsidRPr="00ED4E6F" w:rsidRDefault="00205228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2F59FEA3" w14:textId="77777777" w:rsidR="00205228" w:rsidRPr="00ED4E6F" w:rsidRDefault="00205228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1BD4577E" w14:textId="77777777" w:rsidR="00205228" w:rsidRPr="00ED4E6F" w:rsidRDefault="00205228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2C619BC5" w14:textId="77777777" w:rsidR="00205228" w:rsidRPr="00ED4E6F" w:rsidRDefault="00205228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4CF24864" w14:textId="77777777" w:rsidR="00205228" w:rsidRPr="00ED4E6F" w:rsidRDefault="00205228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1556E051" w14:textId="77777777" w:rsidR="00205228" w:rsidRPr="00ED4E6F" w:rsidRDefault="00205228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28300659" w14:textId="77777777" w:rsidR="00205228" w:rsidRPr="00ED4E6F" w:rsidRDefault="00205228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52B15177" w14:textId="77777777" w:rsidR="00205228" w:rsidRPr="00ED4E6F" w:rsidRDefault="00205228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4B090F9F" w14:textId="77777777" w:rsidR="00205228" w:rsidRPr="00ED4E6F" w:rsidRDefault="00205228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6708547C" w14:textId="42BC2A38" w:rsidR="00257039" w:rsidRPr="00ED4E6F" w:rsidRDefault="008177C6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eastAsiaTheme="minorEastAsia" w:cstheme="minorHAnsi"/>
              <w:sz w:val="40"/>
              <w:szCs w:val="40"/>
            </w:rPr>
            <m:t xml:space="preserve">d. </m:t>
          </m:r>
          <m:f>
            <m:fPr>
              <m:ctrlPr>
                <w:rPr>
                  <w:rFonts w:ascii="Cambria Math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hAnsi="Cambria Math" w:cstheme="minorHAnsi"/>
                  <w:sz w:val="40"/>
                  <w:szCs w:val="40"/>
                </w:rPr>
                <m:t>x+5</m:t>
              </m:r>
            </m:num>
            <m:den>
              <m:r>
                <w:rPr>
                  <w:rFonts w:ascii="Cambria Math" w:hAnsi="Cambria Math" w:cstheme="minorHAnsi"/>
                  <w:sz w:val="40"/>
                  <w:szCs w:val="40"/>
                </w:rPr>
                <m:t>4</m:t>
              </m:r>
            </m:den>
          </m:f>
          <m:r>
            <w:rPr>
              <w:rFonts w:ascii="Cambria Math" w:hAnsi="Cambria Math" w:cstheme="minorHAnsi"/>
              <w:sz w:val="40"/>
              <w:szCs w:val="40"/>
            </w:rPr>
            <m:t>=1-</m:t>
          </m:r>
          <m:f>
            <m:fPr>
              <m:ctrlPr>
                <w:rPr>
                  <w:rFonts w:ascii="Cambria Math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hAnsi="Cambria Math" w:cstheme="minorHAnsi"/>
                  <w:sz w:val="40"/>
                  <w:szCs w:val="40"/>
                </w:rPr>
                <m:t>x+6</m:t>
              </m:r>
            </m:num>
            <m:den>
              <m:r>
                <w:rPr>
                  <w:rFonts w:ascii="Cambria Math" w:hAnsi="Cambria Math" w:cstheme="minorHAnsi"/>
                  <w:sz w:val="40"/>
                  <w:szCs w:val="40"/>
                </w:rPr>
                <m:t>9</m:t>
              </m:r>
            </m:den>
          </m:f>
        </m:oMath>
      </m:oMathPara>
    </w:p>
    <w:p w14:paraId="1FB38CD9" w14:textId="462F1415" w:rsidR="00042ED6" w:rsidRPr="00ED4E6F" w:rsidRDefault="00042ED6" w:rsidP="002A6413">
      <w:pPr>
        <w:spacing w:after="0" w:line="240" w:lineRule="auto"/>
        <w:rPr>
          <w:rFonts w:eastAsiaTheme="majorEastAsia" w:cstheme="minorHAnsi"/>
          <w:b/>
          <w:sz w:val="40"/>
          <w:szCs w:val="40"/>
        </w:rPr>
      </w:pPr>
    </w:p>
    <w:p w14:paraId="17224CC3" w14:textId="19E7943B" w:rsidR="00042ED6" w:rsidRPr="00ED4E6F" w:rsidRDefault="00042ED6" w:rsidP="00042ED6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642E6888" w14:textId="636D2616" w:rsidR="00042ED6" w:rsidRPr="00ED4E6F" w:rsidRDefault="00042ED6" w:rsidP="00042ED6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6D5AFD6B" w14:textId="56B8F37F" w:rsidR="00042ED6" w:rsidRPr="00ED4E6F" w:rsidRDefault="00042ED6" w:rsidP="00042ED6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10623245" w14:textId="222F4075" w:rsidR="00042ED6" w:rsidRPr="00ED4E6F" w:rsidRDefault="00042ED6" w:rsidP="00042ED6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09C8959C" w14:textId="6F2031A0" w:rsidR="00042ED6" w:rsidRPr="00ED4E6F" w:rsidRDefault="00042ED6" w:rsidP="00042ED6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411CAA8E" w14:textId="03C7E4ED" w:rsidR="00042ED6" w:rsidRPr="00ED4E6F" w:rsidRDefault="00042ED6" w:rsidP="00042ED6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26A61BAF" w14:textId="4D80DC45" w:rsidR="00042ED6" w:rsidRPr="00ED4E6F" w:rsidRDefault="00042ED6" w:rsidP="00042ED6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638F18C8" w14:textId="03B6A912" w:rsidR="00042ED6" w:rsidRPr="00ED4E6F" w:rsidRDefault="00042ED6" w:rsidP="00042ED6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1180C70C" w14:textId="1460D0FB" w:rsidR="00042ED6" w:rsidRPr="00ED4E6F" w:rsidRDefault="00042ED6" w:rsidP="00042ED6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34225373" w14:textId="3E6591EA" w:rsidR="00042ED6" w:rsidRPr="00ED4E6F" w:rsidRDefault="00042ED6" w:rsidP="00042ED6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1BCEC362" w14:textId="7E239EBF" w:rsidR="00042ED6" w:rsidRPr="00ED4E6F" w:rsidRDefault="00042ED6" w:rsidP="00042ED6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207E3EA8" w14:textId="77777777" w:rsidR="00042ED6" w:rsidRPr="00ED4E6F" w:rsidRDefault="00042ED6" w:rsidP="002A6413">
      <w:pPr>
        <w:spacing w:after="0" w:line="240" w:lineRule="auto"/>
        <w:rPr>
          <w:rFonts w:cstheme="minorHAnsi"/>
        </w:rPr>
      </w:pPr>
    </w:p>
    <w:p w14:paraId="39C17432" w14:textId="4CDC9E9B" w:rsidR="001E565E" w:rsidRPr="00ED4E6F" w:rsidRDefault="001E565E" w:rsidP="00042ED6">
      <w:pPr>
        <w:pStyle w:val="Heading1"/>
        <w:keepNext w:val="0"/>
        <w:keepLines w:val="0"/>
        <w:spacing w:before="0" w:line="240" w:lineRule="auto"/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</w:pPr>
      <w:r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lastRenderedPageBreak/>
        <w:t>Topic #</w:t>
      </w:r>
      <w:r w:rsidR="009423F7"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t>2</w:t>
      </w:r>
      <w:r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t xml:space="preserve">: </w:t>
      </w:r>
      <w:r w:rsidR="009423F7"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t>Solving Linear Equations in One Variable – With Technology</w:t>
      </w:r>
    </w:p>
    <w:p w14:paraId="46BD6BC3" w14:textId="77777777" w:rsidR="006169C5" w:rsidRPr="00ED4E6F" w:rsidRDefault="006169C5" w:rsidP="006169C5">
      <w:pPr>
        <w:rPr>
          <w:rFonts w:cstheme="minorHAnsi"/>
        </w:rPr>
      </w:pPr>
    </w:p>
    <w:p w14:paraId="6F5217B3" w14:textId="77777777" w:rsidR="006169C5" w:rsidRPr="00ED4E6F" w:rsidRDefault="00BD4BD5" w:rsidP="00D75F5D">
      <w:pPr>
        <w:spacing w:after="0" w:line="240" w:lineRule="auto"/>
        <w:rPr>
          <w:rFonts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>We can use a graphing calculator</w:t>
      </w:r>
      <w:r w:rsidR="005A34EB" w:rsidRPr="00ED4E6F">
        <w:rPr>
          <w:rFonts w:cstheme="minorHAnsi"/>
          <w:sz w:val="40"/>
          <w:szCs w:val="40"/>
        </w:rPr>
        <w:t xml:space="preserve"> to solve equations. </w:t>
      </w:r>
    </w:p>
    <w:p w14:paraId="0C4BAAD3" w14:textId="77777777" w:rsidR="006169C5" w:rsidRPr="00ED4E6F" w:rsidRDefault="006169C5" w:rsidP="00D75F5D">
      <w:pPr>
        <w:spacing w:after="0" w:line="240" w:lineRule="auto"/>
        <w:rPr>
          <w:rFonts w:cstheme="minorHAnsi"/>
          <w:sz w:val="40"/>
          <w:szCs w:val="40"/>
        </w:rPr>
      </w:pPr>
    </w:p>
    <w:p w14:paraId="4D936872" w14:textId="3B64277D" w:rsidR="00BD4BD5" w:rsidRPr="00ED4E6F" w:rsidRDefault="005A34EB" w:rsidP="00D75F5D">
      <w:pPr>
        <w:spacing w:after="0" w:line="240" w:lineRule="auto"/>
        <w:rPr>
          <w:rFonts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>Recall the equation:</w:t>
      </w:r>
    </w:p>
    <w:p w14:paraId="2B1AC5CA" w14:textId="4DE50DE9" w:rsidR="005A34EB" w:rsidRPr="00ED4E6F" w:rsidRDefault="005A34EB" w:rsidP="00D75F5D">
      <w:pPr>
        <w:spacing w:after="0" w:line="240" w:lineRule="auto"/>
        <w:ind w:left="720"/>
        <w:rPr>
          <w:rFonts w:cstheme="minorHAnsi"/>
          <w:sz w:val="40"/>
          <w:szCs w:val="40"/>
        </w:rPr>
      </w:pPr>
      <m:oMath>
        <m:r>
          <w:rPr>
            <w:rFonts w:ascii="Cambria Math" w:hAnsi="Cambria Math" w:cstheme="minorHAnsi"/>
            <w:sz w:val="40"/>
            <w:szCs w:val="40"/>
          </w:rPr>
          <m:t>2</m:t>
        </m:r>
        <m:d>
          <m:d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 w:cstheme="minorHAnsi"/>
                <w:sz w:val="40"/>
                <w:szCs w:val="40"/>
              </w:rPr>
              <m:t>x-3</m:t>
            </m:r>
          </m:e>
        </m:d>
        <m:r>
          <w:rPr>
            <w:rFonts w:ascii="Cambria Math" w:hAnsi="Cambria Math" w:cstheme="minorHAnsi"/>
            <w:sz w:val="40"/>
            <w:szCs w:val="40"/>
          </w:rPr>
          <m:t>-17=13-3(x+2)</m:t>
        </m:r>
      </m:oMath>
      <w:r w:rsidRPr="00ED4E6F">
        <w:rPr>
          <w:rFonts w:cstheme="minorHAnsi"/>
          <w:sz w:val="40"/>
          <w:szCs w:val="40"/>
        </w:rPr>
        <w:t xml:space="preserve"> </w:t>
      </w:r>
    </w:p>
    <w:p w14:paraId="5B973BEB" w14:textId="77777777" w:rsidR="004974F1" w:rsidRPr="00ED4E6F" w:rsidRDefault="004974F1" w:rsidP="00D75F5D">
      <w:pPr>
        <w:spacing w:after="0" w:line="240" w:lineRule="auto"/>
        <w:ind w:left="720"/>
        <w:rPr>
          <w:rFonts w:cstheme="minorHAnsi"/>
          <w:sz w:val="40"/>
          <w:szCs w:val="40"/>
        </w:rPr>
      </w:pPr>
    </w:p>
    <w:p w14:paraId="51DB2C04" w14:textId="22975D23" w:rsidR="006169C5" w:rsidRPr="00ED4E6F" w:rsidRDefault="005A34E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 xml:space="preserve">We can </w:t>
      </w:r>
      <w:r w:rsidR="00B44C4C" w:rsidRPr="00ED4E6F">
        <w:rPr>
          <w:rFonts w:cstheme="minorHAnsi"/>
          <w:sz w:val="40"/>
          <w:szCs w:val="40"/>
        </w:rPr>
        <w:t>input</w:t>
      </w:r>
      <w:r w:rsidRPr="00ED4E6F">
        <w:rPr>
          <w:rFonts w:cstheme="minorHAnsi"/>
          <w:sz w:val="40"/>
          <w:szCs w:val="40"/>
        </w:rPr>
        <w:t xml:space="preserve"> the left side of the equation </w:t>
      </w:r>
      <w:r w:rsidR="00B44C4C" w:rsidRPr="00ED4E6F">
        <w:rPr>
          <w:rFonts w:cstheme="minorHAnsi"/>
          <w:sz w:val="40"/>
          <w:szCs w:val="40"/>
        </w:rPr>
        <w:t xml:space="preserve">in the calculator as </w:t>
      </w:r>
      <m:oMath>
        <m:sSub>
          <m:sSub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 w:cstheme="minorHAnsi"/>
                <w:sz w:val="40"/>
                <w:szCs w:val="40"/>
              </w:rPr>
              <m:t>y</m:t>
            </m:r>
          </m:e>
          <m:sub>
            <m:r>
              <w:rPr>
                <w:rFonts w:ascii="Cambria Math" w:hAnsi="Cambria Math" w:cstheme="minorHAnsi"/>
                <w:sz w:val="40"/>
                <w:szCs w:val="40"/>
              </w:rPr>
              <m:t>1</m:t>
            </m:r>
          </m:sub>
        </m:sSub>
        <m:r>
          <w:rPr>
            <w:rFonts w:ascii="Cambria Math" w:hAnsi="Cambria Math" w:cstheme="minorHAnsi"/>
            <w:sz w:val="40"/>
            <w:szCs w:val="40"/>
          </w:rPr>
          <m:t>=2</m:t>
        </m:r>
        <m:d>
          <m:d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 w:cstheme="minorHAnsi"/>
                <w:sz w:val="40"/>
                <w:szCs w:val="40"/>
              </w:rPr>
              <m:t>x-3</m:t>
            </m:r>
          </m:e>
        </m:d>
        <m:r>
          <w:rPr>
            <w:rFonts w:ascii="Cambria Math" w:hAnsi="Cambria Math" w:cstheme="minorHAnsi"/>
            <w:sz w:val="40"/>
            <w:szCs w:val="40"/>
          </w:rPr>
          <m:t>-17</m:t>
        </m:r>
      </m:oMath>
      <w:r w:rsidR="00B44C4C" w:rsidRPr="00ED4E6F">
        <w:rPr>
          <w:rFonts w:eastAsiaTheme="minorEastAsia" w:cstheme="minorHAnsi"/>
          <w:sz w:val="40"/>
          <w:szCs w:val="40"/>
        </w:rPr>
        <w:t xml:space="preserve"> and the right side of as</w:t>
      </w:r>
      <w:r w:rsidRPr="00ED4E6F">
        <w:rPr>
          <w:rFonts w:eastAsiaTheme="minorEastAsia" w:cstheme="minorHAnsi"/>
          <w:sz w:val="40"/>
          <w:szCs w:val="40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2</m:t>
            </m:r>
          </m:sub>
        </m:sSub>
        <m:r>
          <w:rPr>
            <w:rFonts w:ascii="Cambria Math" w:eastAsiaTheme="minorEastAsia" w:hAnsi="Cambria Math" w:cstheme="minorHAnsi"/>
            <w:sz w:val="40"/>
            <w:szCs w:val="40"/>
          </w:rPr>
          <m:t>=13-3(x+2)</m:t>
        </m:r>
      </m:oMath>
      <w:r w:rsidRPr="00ED4E6F">
        <w:rPr>
          <w:rFonts w:eastAsiaTheme="minorEastAsia" w:cstheme="minorHAnsi"/>
          <w:sz w:val="40"/>
          <w:szCs w:val="40"/>
        </w:rPr>
        <w:t xml:space="preserve"> </w:t>
      </w:r>
    </w:p>
    <w:p w14:paraId="5A13BA16" w14:textId="77777777" w:rsidR="006169C5" w:rsidRPr="00ED4E6F" w:rsidRDefault="006169C5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3AA4909F" w14:textId="541A55F0" w:rsidR="006169C5" w:rsidRPr="00ED4E6F" w:rsidRDefault="00ED4E6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cstheme="minorHAnsi"/>
          <w:noProof/>
          <w:sz w:val="40"/>
          <w:szCs w:val="40"/>
        </w:rPr>
        <w:drawing>
          <wp:anchor distT="0" distB="0" distL="114300" distR="114300" simplePos="0" relativeHeight="251658752" behindDoc="1" locked="0" layoutInCell="1" allowOverlap="1" wp14:anchorId="4DDCC9BA" wp14:editId="6BC98851">
            <wp:simplePos x="0" y="0"/>
            <wp:positionH relativeFrom="column">
              <wp:posOffset>3722979</wp:posOffset>
            </wp:positionH>
            <wp:positionV relativeFrom="paragraph">
              <wp:posOffset>552628</wp:posOffset>
            </wp:positionV>
            <wp:extent cx="2494985" cy="1723022"/>
            <wp:effectExtent l="0" t="0" r="635" b="0"/>
            <wp:wrapTight wrapText="bothSides">
              <wp:wrapPolygon edited="0">
                <wp:start x="0" y="0"/>
                <wp:lineTo x="0" y="21258"/>
                <wp:lineTo x="21441" y="21258"/>
                <wp:lineTo x="21441" y="0"/>
                <wp:lineTo x="0" y="0"/>
              </wp:wrapPolygon>
            </wp:wrapTight>
            <wp:docPr id="1" name="Picture 1" descr="Table of values for x, y1, and y2 that show the solution at x=6" title="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4985" cy="172302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169C5" w:rsidRPr="00ED4E6F">
        <w:rPr>
          <w:rFonts w:eastAsiaTheme="minorEastAsia" w:cstheme="minorHAnsi"/>
          <w:sz w:val="40"/>
          <w:szCs w:val="40"/>
        </w:rPr>
        <w:t>L</w:t>
      </w:r>
      <w:r w:rsidR="005A34EB" w:rsidRPr="00ED4E6F">
        <w:rPr>
          <w:rFonts w:eastAsiaTheme="minorEastAsia" w:cstheme="minorHAnsi"/>
          <w:sz w:val="40"/>
          <w:szCs w:val="40"/>
        </w:rPr>
        <w:t xml:space="preserve">ook at a table to see </w:t>
      </w:r>
      <w:r w:rsidR="00B44C4C" w:rsidRPr="00ED4E6F">
        <w:rPr>
          <w:rFonts w:eastAsiaTheme="minorEastAsia" w:cstheme="minorHAnsi"/>
          <w:sz w:val="40"/>
          <w:szCs w:val="40"/>
        </w:rPr>
        <w:t>what</w:t>
      </w:r>
      <w:r w:rsidR="005A34EB" w:rsidRPr="00ED4E6F">
        <w:rPr>
          <w:rFonts w:eastAsiaTheme="minorEastAsia" w:cstheme="minorHAnsi"/>
          <w:sz w:val="40"/>
          <w:szCs w:val="40"/>
        </w:rPr>
        <w:t xml:space="preserve">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x</m:t>
        </m:r>
      </m:oMath>
      <w:r w:rsidR="00B44C4C" w:rsidRPr="00ED4E6F">
        <w:rPr>
          <w:rFonts w:eastAsiaTheme="minorEastAsia" w:cstheme="minorHAnsi"/>
          <w:sz w:val="40"/>
          <w:szCs w:val="40"/>
        </w:rPr>
        <w:t xml:space="preserve"> values makes</w:t>
      </w:r>
      <w:r w:rsidR="005A34EB" w:rsidRPr="00ED4E6F">
        <w:rPr>
          <w:rFonts w:eastAsiaTheme="minorEastAsia" w:cstheme="minorHAnsi"/>
          <w:sz w:val="40"/>
          <w:szCs w:val="40"/>
        </w:rPr>
        <w:t xml:space="preserve"> </w:t>
      </w:r>
      <w:r w:rsidR="00B44C4C" w:rsidRPr="00ED4E6F">
        <w:rPr>
          <w:rFonts w:eastAsiaTheme="minorEastAsia" w:cstheme="minorHAnsi"/>
          <w:sz w:val="40"/>
          <w:szCs w:val="40"/>
        </w:rPr>
        <w:t xml:space="preserve">them </w:t>
      </w:r>
      <w:r w:rsidR="005A34EB" w:rsidRPr="00ED4E6F">
        <w:rPr>
          <w:rFonts w:eastAsiaTheme="minorEastAsia" w:cstheme="minorHAnsi"/>
          <w:sz w:val="40"/>
          <w:szCs w:val="40"/>
        </w:rPr>
        <w:t>equal</w:t>
      </w:r>
      <w:r w:rsidR="00B44C4C" w:rsidRPr="00ED4E6F">
        <w:rPr>
          <w:rFonts w:eastAsiaTheme="minorEastAsia" w:cstheme="minorHAnsi"/>
          <w:sz w:val="40"/>
          <w:szCs w:val="40"/>
        </w:rPr>
        <w:t xml:space="preserve"> (in other words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sz w:val="40"/>
            <w:szCs w:val="40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2</m:t>
            </m:r>
          </m:sub>
        </m:sSub>
        <m:r>
          <w:rPr>
            <w:rFonts w:ascii="Cambria Math" w:eastAsiaTheme="minorEastAsia" w:hAnsi="Cambria Math" w:cstheme="minorHAnsi"/>
            <w:sz w:val="40"/>
            <w:szCs w:val="40"/>
          </w:rPr>
          <m:t>)</m:t>
        </m:r>
      </m:oMath>
      <w:r w:rsidR="00B44C4C" w:rsidRPr="00ED4E6F">
        <w:rPr>
          <w:rFonts w:eastAsiaTheme="minorEastAsia" w:cstheme="minorHAnsi"/>
          <w:sz w:val="40"/>
          <w:szCs w:val="40"/>
        </w:rPr>
        <w:t xml:space="preserve">. </w:t>
      </w:r>
    </w:p>
    <w:p w14:paraId="63F17FDF" w14:textId="51CE8DDC" w:rsidR="006169C5" w:rsidRPr="00ED4E6F" w:rsidRDefault="006169C5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3D22B132" w14:textId="6BF96449" w:rsidR="005A34EB" w:rsidRPr="00ED4E6F" w:rsidRDefault="00B44C4C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 xml:space="preserve">Based on the table below, we can see that both sides are equivalent when </w:t>
      </w:r>
      <w:r w:rsidR="006169C5" w:rsidRPr="00ED4E6F">
        <w:rPr>
          <w:rFonts w:eastAsiaTheme="minorEastAsia" w:cstheme="minorHAnsi"/>
          <w:sz w:val="40"/>
          <w:szCs w:val="40"/>
        </w:rPr>
        <w:t>______________________</w:t>
      </w:r>
    </w:p>
    <w:p w14:paraId="76F4AAB2" w14:textId="2D1685DE" w:rsidR="00B44C4C" w:rsidRPr="00ED4E6F" w:rsidRDefault="00B44C4C" w:rsidP="006169C5">
      <w:pPr>
        <w:spacing w:after="0" w:line="240" w:lineRule="auto"/>
        <w:jc w:val="center"/>
        <w:rPr>
          <w:rFonts w:eastAsiaTheme="minorEastAsia" w:cstheme="minorHAnsi"/>
          <w:sz w:val="40"/>
          <w:szCs w:val="40"/>
        </w:rPr>
      </w:pPr>
    </w:p>
    <w:p w14:paraId="23455F35" w14:textId="77777777" w:rsidR="005A34EB" w:rsidRPr="00ED4E6F" w:rsidRDefault="004650EA" w:rsidP="00D75F5D">
      <w:pPr>
        <w:spacing w:after="0" w:line="240" w:lineRule="auto"/>
        <w:rPr>
          <w:rFonts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>We can also look at the graph of the two sides of the equation to see where they meet.  This point along the x-axis is the solution.</w:t>
      </w:r>
    </w:p>
    <w:p w14:paraId="37624780" w14:textId="77777777" w:rsidR="004650EA" w:rsidRPr="00ED4E6F" w:rsidRDefault="008A3FF1" w:rsidP="006169C5">
      <w:pPr>
        <w:spacing w:after="0" w:line="240" w:lineRule="auto"/>
        <w:jc w:val="center"/>
        <w:rPr>
          <w:rFonts w:cstheme="minorHAnsi"/>
          <w:sz w:val="40"/>
          <w:szCs w:val="40"/>
        </w:rPr>
      </w:pPr>
      <w:r w:rsidRPr="00ED4E6F">
        <w:rPr>
          <w:rFonts w:cstheme="minorHAnsi"/>
          <w:noProof/>
          <w:sz w:val="40"/>
          <w:szCs w:val="40"/>
        </w:rPr>
        <w:drawing>
          <wp:inline distT="0" distB="0" distL="0" distR="0" wp14:anchorId="1FC040F0" wp14:editId="5265780C">
            <wp:extent cx="3314928" cy="2166418"/>
            <wp:effectExtent l="0" t="0" r="0" b="5715"/>
            <wp:docPr id="3" name="Picture 3" descr="This a graph of the 2 lines above showing they meet when x=6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48459" cy="2188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5DCBC5" w14:textId="77777777" w:rsidR="00997CD0" w:rsidRPr="00ED4E6F" w:rsidRDefault="00997CD0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i/>
          <w:iCs/>
          <w:sz w:val="40"/>
          <w:szCs w:val="40"/>
          <w:u w:val="single"/>
        </w:rPr>
        <w:lastRenderedPageBreak/>
        <w:t>Example #1</w:t>
      </w:r>
      <w:r w:rsidRPr="00ED4E6F">
        <w:rPr>
          <w:rFonts w:eastAsiaTheme="minorEastAsia" w:cstheme="minorHAnsi"/>
          <w:sz w:val="40"/>
          <w:szCs w:val="40"/>
        </w:rPr>
        <w:t xml:space="preserve"> – Use the Table to Write and Solve the Linear Equation</w:t>
      </w:r>
    </w:p>
    <w:p w14:paraId="395F2F57" w14:textId="77777777" w:rsidR="00997CD0" w:rsidRPr="00ED4E6F" w:rsidRDefault="00711900" w:rsidP="006169C5">
      <w:pPr>
        <w:spacing w:after="0" w:line="240" w:lineRule="auto"/>
        <w:jc w:val="center"/>
        <w:rPr>
          <w:rFonts w:cstheme="minorHAnsi"/>
          <w:sz w:val="40"/>
          <w:szCs w:val="40"/>
        </w:rPr>
      </w:pPr>
      <w:r w:rsidRPr="00ED4E6F">
        <w:rPr>
          <w:rFonts w:cstheme="minorHAnsi"/>
          <w:noProof/>
          <w:sz w:val="40"/>
          <w:szCs w:val="40"/>
        </w:rPr>
        <w:drawing>
          <wp:inline distT="0" distB="0" distL="0" distR="0" wp14:anchorId="5402B941" wp14:editId="0789D54C">
            <wp:extent cx="4028440" cy="1622909"/>
            <wp:effectExtent l="0" t="0" r="0" b="0"/>
            <wp:docPr id="8" name="Picture 8" descr="This is a table of values for x, y1, and y2. Please ask an interpreter for more detail as the description gives away the answer." title="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37192" cy="1626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EAA64F" w14:textId="77777777" w:rsidR="008F39FF" w:rsidRPr="00ED4E6F" w:rsidRDefault="008F39FF" w:rsidP="006169C5">
      <w:pPr>
        <w:spacing w:after="0" w:line="240" w:lineRule="auto"/>
        <w:jc w:val="center"/>
        <w:rPr>
          <w:rFonts w:cstheme="minorHAnsi"/>
          <w:sz w:val="40"/>
          <w:szCs w:val="40"/>
        </w:rPr>
      </w:pPr>
    </w:p>
    <w:p w14:paraId="7E26429A" w14:textId="77777777" w:rsidR="00410A6B" w:rsidRPr="00ED4E6F" w:rsidRDefault="00410A6B" w:rsidP="006169C5">
      <w:pPr>
        <w:spacing w:after="0" w:line="240" w:lineRule="auto"/>
        <w:jc w:val="center"/>
        <w:rPr>
          <w:rFonts w:cstheme="minorHAnsi"/>
          <w:sz w:val="40"/>
          <w:szCs w:val="40"/>
        </w:rPr>
      </w:pPr>
    </w:p>
    <w:p w14:paraId="765EC64C" w14:textId="77777777" w:rsidR="00FA3D57" w:rsidRPr="00ED4E6F" w:rsidRDefault="00A0031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 xml:space="preserve">Here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sz w:val="40"/>
            <w:szCs w:val="40"/>
          </w:rPr>
          <m:t>=___________________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sSubPr>
          <m:e>
            <m:r>
              <m:rPr>
                <m:nor/>
              </m:rPr>
              <w:rPr>
                <w:rFonts w:eastAsiaTheme="minorEastAsia" w:cstheme="minorHAnsi"/>
                <w:sz w:val="40"/>
                <w:szCs w:val="40"/>
              </w:rPr>
              <m:t xml:space="preserve"> and </m:t>
            </m:r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2</m:t>
            </m:r>
          </m:sub>
        </m:sSub>
        <m:r>
          <w:rPr>
            <w:rFonts w:ascii="Cambria Math" w:eastAsiaTheme="minorEastAsia" w:hAnsi="Cambria Math" w:cstheme="minorHAnsi"/>
            <w:sz w:val="40"/>
            <w:szCs w:val="40"/>
          </w:rPr>
          <m:t>=__________________</m:t>
        </m:r>
      </m:oMath>
      <w:r w:rsidRPr="00ED4E6F">
        <w:rPr>
          <w:rFonts w:eastAsiaTheme="minorEastAsia" w:cstheme="minorHAnsi"/>
          <w:sz w:val="40"/>
          <w:szCs w:val="40"/>
        </w:rPr>
        <w:t xml:space="preserve">. </w:t>
      </w:r>
    </w:p>
    <w:p w14:paraId="324EE163" w14:textId="77777777" w:rsidR="00FA3D57" w:rsidRPr="00ED4E6F" w:rsidRDefault="00FA3D57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5A821E35" w14:textId="77777777" w:rsidR="00410A6B" w:rsidRPr="00ED4E6F" w:rsidRDefault="00410A6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26BF405F" w14:textId="77777777" w:rsidR="00FA3D57" w:rsidRPr="00ED4E6F" w:rsidRDefault="00A0031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>The resulting equation is</w:t>
      </w:r>
    </w:p>
    <w:p w14:paraId="523DAA50" w14:textId="5B5833E3" w:rsidR="00FA3D57" w:rsidRPr="00ED4E6F" w:rsidRDefault="00A0031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sz w:val="40"/>
            <w:szCs w:val="40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2</m:t>
            </m:r>
          </m:sub>
        </m:sSub>
      </m:oMath>
      <w:r w:rsidRPr="00ED4E6F">
        <w:rPr>
          <w:rFonts w:eastAsiaTheme="minorEastAsia" w:cstheme="minorHAnsi"/>
          <w:sz w:val="40"/>
          <w:szCs w:val="40"/>
        </w:rPr>
        <w:t xml:space="preserve"> </w:t>
      </w:r>
      <w:r w:rsidR="00FA3D57" w:rsidRPr="00ED4E6F">
        <w:rPr>
          <w:rFonts w:eastAsiaTheme="minorEastAsia" w:cstheme="minorHAnsi"/>
          <w:sz w:val="40"/>
          <w:szCs w:val="40"/>
        </w:rPr>
        <w:tab/>
      </w:r>
      <w:r w:rsidR="00FA3D57" w:rsidRPr="00ED4E6F">
        <w:rPr>
          <w:rFonts w:eastAsiaTheme="minorEastAsia" w:cstheme="minorHAnsi"/>
          <w:sz w:val="40"/>
          <w:szCs w:val="40"/>
        </w:rPr>
        <w:tab/>
      </w:r>
      <w:r w:rsidRPr="00ED4E6F">
        <w:rPr>
          <w:rFonts w:eastAsiaTheme="minorEastAsia" w:cstheme="minorHAnsi"/>
          <w:sz w:val="40"/>
          <w:szCs w:val="40"/>
        </w:rPr>
        <w:t>OR</w:t>
      </w:r>
      <w:r w:rsidR="00FA3D57" w:rsidRPr="00ED4E6F">
        <w:rPr>
          <w:rFonts w:eastAsiaTheme="minorEastAsia" w:cstheme="minorHAnsi"/>
          <w:sz w:val="40"/>
          <w:szCs w:val="40"/>
        </w:rPr>
        <w:tab/>
      </w:r>
      <w:r w:rsidR="00FA3D57" w:rsidRPr="00ED4E6F">
        <w:rPr>
          <w:rFonts w:eastAsiaTheme="minorEastAsia" w:cstheme="minorHAnsi"/>
          <w:sz w:val="40"/>
          <w:szCs w:val="40"/>
        </w:rPr>
        <w:tab/>
      </w:r>
      <w:r w:rsidRPr="00ED4E6F">
        <w:rPr>
          <w:rFonts w:eastAsiaTheme="minorEastAsia" w:cstheme="minorHAnsi"/>
          <w:sz w:val="40"/>
          <w:szCs w:val="40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theme="minorHAnsi"/>
            <w:sz w:val="40"/>
            <w:szCs w:val="40"/>
          </w:rPr>
          <m:t>-5</m:t>
        </m:r>
        <m:d>
          <m:dPr>
            <m:ctrlPr>
              <w:rPr>
                <w:rFonts w:ascii="Cambria Math" w:eastAsiaTheme="minorEastAsia" w:hAnsi="Cambria Math" w:cstheme="minorHAnsi"/>
                <w:b/>
                <w:i/>
                <w:sz w:val="40"/>
                <w:szCs w:val="40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40"/>
                <w:szCs w:val="40"/>
              </w:rPr>
              <m:t>x-3</m:t>
            </m:r>
          </m:e>
        </m:d>
        <m:r>
          <m:rPr>
            <m:sty m:val="bi"/>
          </m:rPr>
          <w:rPr>
            <w:rFonts w:ascii="Cambria Math" w:eastAsiaTheme="minorEastAsia" w:hAnsi="Cambria Math" w:cstheme="minorHAnsi"/>
            <w:sz w:val="40"/>
            <w:szCs w:val="40"/>
          </w:rPr>
          <m:t>=7(2-x)</m:t>
        </m:r>
      </m:oMath>
      <w:r w:rsidRPr="00ED4E6F">
        <w:rPr>
          <w:rFonts w:eastAsiaTheme="minorEastAsia" w:cstheme="minorHAnsi"/>
          <w:sz w:val="40"/>
          <w:szCs w:val="40"/>
        </w:rPr>
        <w:t xml:space="preserve">.  </w:t>
      </w:r>
    </w:p>
    <w:p w14:paraId="14722A3C" w14:textId="77777777" w:rsidR="00FA3D57" w:rsidRPr="00ED4E6F" w:rsidRDefault="00FA3D57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0A4654F0" w14:textId="77777777" w:rsidR="00410A6B" w:rsidRPr="00ED4E6F" w:rsidRDefault="00410A6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13A7F03A" w14:textId="07962A59" w:rsidR="00997CD0" w:rsidRPr="00ED4E6F" w:rsidRDefault="00A0031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 xml:space="preserve">The solution to </w:t>
      </w:r>
      <w:r w:rsidR="009923EA" w:rsidRPr="00ED4E6F">
        <w:rPr>
          <w:rFonts w:eastAsiaTheme="minorEastAsia" w:cstheme="minorHAnsi"/>
          <w:sz w:val="40"/>
          <w:szCs w:val="40"/>
        </w:rPr>
        <w:t>the</w:t>
      </w:r>
      <w:r w:rsidRPr="00ED4E6F">
        <w:rPr>
          <w:rFonts w:eastAsiaTheme="minorEastAsia" w:cstheme="minorHAnsi"/>
          <w:sz w:val="40"/>
          <w:szCs w:val="40"/>
        </w:rPr>
        <w:t xml:space="preserve"> equation is at </w:t>
      </w:r>
      <m:oMath>
        <m:r>
          <m:rPr>
            <m:sty m:val="bi"/>
          </m:rPr>
          <w:rPr>
            <w:rFonts w:ascii="Cambria Math" w:eastAsiaTheme="minorEastAsia" w:hAnsi="Cambria Math" w:cstheme="minorHAnsi"/>
            <w:sz w:val="40"/>
            <w:szCs w:val="40"/>
          </w:rPr>
          <m:t>x=________________</m:t>
        </m:r>
      </m:oMath>
    </w:p>
    <w:p w14:paraId="77B80330" w14:textId="77777777" w:rsidR="00FA3D57" w:rsidRPr="00ED4E6F" w:rsidRDefault="00FA3D57" w:rsidP="00D75F5D">
      <w:pPr>
        <w:spacing w:after="0" w:line="240" w:lineRule="auto"/>
        <w:rPr>
          <w:rFonts w:eastAsiaTheme="minorEastAsia" w:cstheme="minorHAnsi"/>
          <w:i/>
          <w:sz w:val="40"/>
          <w:szCs w:val="40"/>
        </w:rPr>
      </w:pPr>
    </w:p>
    <w:p w14:paraId="5DFE64EC" w14:textId="77777777" w:rsidR="00410A6B" w:rsidRPr="00ED4E6F" w:rsidRDefault="00410A6B" w:rsidP="00D75F5D">
      <w:pPr>
        <w:spacing w:after="0" w:line="240" w:lineRule="auto"/>
        <w:rPr>
          <w:rFonts w:eastAsiaTheme="minorEastAsia" w:cstheme="minorHAnsi"/>
          <w:i/>
          <w:sz w:val="40"/>
          <w:szCs w:val="40"/>
        </w:rPr>
      </w:pPr>
    </w:p>
    <w:p w14:paraId="2CB7AFD2" w14:textId="26E34418" w:rsidR="008C1F36" w:rsidRPr="00ED4E6F" w:rsidRDefault="008C1F36" w:rsidP="00D75F5D">
      <w:pPr>
        <w:spacing w:after="0" w:line="240" w:lineRule="auto"/>
        <w:rPr>
          <w:rFonts w:eastAsiaTheme="minorEastAsia" w:cstheme="minorHAnsi"/>
          <w:i/>
          <w:sz w:val="40"/>
          <w:szCs w:val="40"/>
        </w:rPr>
      </w:pPr>
      <w:r w:rsidRPr="00ED4E6F">
        <w:rPr>
          <w:rFonts w:eastAsiaTheme="minorEastAsia" w:cstheme="minorHAnsi"/>
          <w:i/>
          <w:sz w:val="40"/>
          <w:szCs w:val="40"/>
        </w:rPr>
        <w:t xml:space="preserve">Technology is useful, feel free to use it as you </w:t>
      </w:r>
      <w:r w:rsidR="00D87975" w:rsidRPr="00ED4E6F">
        <w:rPr>
          <w:rFonts w:eastAsiaTheme="minorEastAsia" w:cstheme="minorHAnsi"/>
          <w:i/>
          <w:sz w:val="40"/>
          <w:szCs w:val="40"/>
        </w:rPr>
        <w:t>see</w:t>
      </w:r>
      <w:r w:rsidRPr="00ED4E6F">
        <w:rPr>
          <w:rFonts w:eastAsiaTheme="minorEastAsia" w:cstheme="minorHAnsi"/>
          <w:i/>
          <w:sz w:val="40"/>
          <w:szCs w:val="40"/>
        </w:rPr>
        <w:t xml:space="preserve"> </w:t>
      </w:r>
      <w:r w:rsidR="00D87975" w:rsidRPr="00ED4E6F">
        <w:rPr>
          <w:rFonts w:eastAsiaTheme="minorEastAsia" w:cstheme="minorHAnsi"/>
          <w:i/>
          <w:sz w:val="40"/>
          <w:szCs w:val="40"/>
        </w:rPr>
        <w:t>fit</w:t>
      </w:r>
      <w:r w:rsidRPr="00ED4E6F">
        <w:rPr>
          <w:rFonts w:eastAsiaTheme="minorEastAsia" w:cstheme="minorHAnsi"/>
          <w:i/>
          <w:sz w:val="40"/>
          <w:szCs w:val="40"/>
        </w:rPr>
        <w:t>!</w:t>
      </w:r>
    </w:p>
    <w:p w14:paraId="07C029E9" w14:textId="329235FB" w:rsidR="00FA3D57" w:rsidRPr="00ED4E6F" w:rsidRDefault="00FA3D57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2E2DA272" w14:textId="27BDB519" w:rsidR="00FB471B" w:rsidRPr="00ED4E6F" w:rsidRDefault="00FB471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33D95713" w14:textId="33EE4952" w:rsidR="00FB471B" w:rsidRPr="00ED4E6F" w:rsidRDefault="00FB471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577FAB53" w14:textId="57DC7581" w:rsidR="00FB471B" w:rsidRPr="00ED4E6F" w:rsidRDefault="00FB471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3F94B459" w14:textId="46D7960B" w:rsidR="00FB471B" w:rsidRPr="00ED4E6F" w:rsidRDefault="00FB471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57A40A6C" w14:textId="4B30B6B0" w:rsidR="00FB471B" w:rsidRPr="00ED4E6F" w:rsidRDefault="00FB471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26DD5588" w14:textId="142702D9" w:rsidR="00FB471B" w:rsidRPr="00ED4E6F" w:rsidRDefault="00FB471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37A4FA67" w14:textId="4F270467" w:rsidR="00FB471B" w:rsidRPr="00ED4E6F" w:rsidRDefault="00FB471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7A2694D4" w14:textId="77777777" w:rsidR="00410A6B" w:rsidRPr="00ED4E6F" w:rsidRDefault="00410A6B" w:rsidP="001F5801">
      <w:pPr>
        <w:spacing w:after="0" w:line="240" w:lineRule="auto"/>
        <w:rPr>
          <w:rFonts w:cstheme="minorHAnsi"/>
          <w:sz w:val="40"/>
          <w:szCs w:val="40"/>
        </w:rPr>
      </w:pPr>
    </w:p>
    <w:p w14:paraId="1488CD26" w14:textId="77777777" w:rsidR="00442B6A" w:rsidRPr="00ED4E6F" w:rsidRDefault="00442B6A" w:rsidP="00D75F5D">
      <w:pPr>
        <w:pStyle w:val="Heading1"/>
        <w:keepNext w:val="0"/>
        <w:keepLines w:val="0"/>
        <w:spacing w:before="0" w:line="240" w:lineRule="auto"/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</w:pPr>
      <w:r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lastRenderedPageBreak/>
        <w:t>Topic #3: Solution Types to Linear Equations</w:t>
      </w:r>
    </w:p>
    <w:p w14:paraId="05AAE04D" w14:textId="77777777" w:rsidR="00FB471B" w:rsidRPr="00ED4E6F" w:rsidRDefault="00FB471B" w:rsidP="00D75F5D">
      <w:pPr>
        <w:spacing w:after="0" w:line="240" w:lineRule="auto"/>
        <w:rPr>
          <w:rFonts w:cstheme="minorHAnsi"/>
          <w:sz w:val="40"/>
          <w:szCs w:val="40"/>
        </w:rPr>
      </w:pPr>
    </w:p>
    <w:p w14:paraId="5F32F249" w14:textId="27B6D558" w:rsidR="005D094C" w:rsidRPr="00ED4E6F" w:rsidRDefault="005D094C" w:rsidP="00D75F5D">
      <w:pPr>
        <w:spacing w:after="0" w:line="240" w:lineRule="auto"/>
        <w:rPr>
          <w:rFonts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>There are 3 types possible solution sets when solving linear equations:</w:t>
      </w:r>
    </w:p>
    <w:p w14:paraId="2C235D2C" w14:textId="77777777" w:rsidR="00FB471B" w:rsidRPr="00ED4E6F" w:rsidRDefault="00FB471B" w:rsidP="00D75F5D">
      <w:pPr>
        <w:spacing w:after="0" w:line="240" w:lineRule="auto"/>
        <w:rPr>
          <w:rFonts w:cstheme="minorHAnsi"/>
          <w:sz w:val="40"/>
          <w:szCs w:val="40"/>
        </w:rPr>
      </w:pPr>
    </w:p>
    <w:p w14:paraId="4085BF4C" w14:textId="61FAA3C6" w:rsidR="005D094C" w:rsidRPr="00ED4E6F" w:rsidRDefault="005D094C" w:rsidP="00FB471B">
      <w:pPr>
        <w:spacing w:after="0" w:line="240" w:lineRule="auto"/>
        <w:ind w:left="450" w:hanging="450"/>
        <w:rPr>
          <w:rFonts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 xml:space="preserve">1) </w:t>
      </w:r>
      <w:r w:rsidRPr="00ED4E6F">
        <w:rPr>
          <w:rFonts w:cstheme="minorHAnsi"/>
          <w:b/>
          <w:bCs/>
          <w:sz w:val="40"/>
          <w:szCs w:val="40"/>
          <w:u w:val="single"/>
        </w:rPr>
        <w:t>Conditional</w:t>
      </w:r>
      <w:r w:rsidRPr="00ED4E6F">
        <w:rPr>
          <w:rFonts w:cstheme="minorHAnsi"/>
          <w:sz w:val="40"/>
          <w:szCs w:val="40"/>
        </w:rPr>
        <w:t xml:space="preserve"> – there is a </w:t>
      </w:r>
      <w:r w:rsidR="00FB471B" w:rsidRPr="00ED4E6F">
        <w:rPr>
          <w:rFonts w:cstheme="minorHAnsi"/>
          <w:b/>
          <w:sz w:val="40"/>
          <w:szCs w:val="40"/>
        </w:rPr>
        <w:t>_____________</w:t>
      </w:r>
      <w:r w:rsidRPr="00ED4E6F">
        <w:rPr>
          <w:rFonts w:cstheme="minorHAnsi"/>
          <w:sz w:val="40"/>
          <w:szCs w:val="40"/>
        </w:rPr>
        <w:t xml:space="preserve"> solution</w:t>
      </w:r>
      <w:r w:rsidR="00127F8D" w:rsidRPr="00ED4E6F">
        <w:rPr>
          <w:rFonts w:cstheme="minorHAnsi"/>
          <w:sz w:val="40"/>
          <w:szCs w:val="40"/>
        </w:rPr>
        <w:t xml:space="preserve"> set</w:t>
      </w:r>
      <w:r w:rsidRPr="00ED4E6F">
        <w:rPr>
          <w:rFonts w:cstheme="minorHAnsi"/>
          <w:sz w:val="40"/>
          <w:szCs w:val="40"/>
        </w:rPr>
        <w:t>.</w:t>
      </w:r>
      <w:r w:rsidR="00127F8D" w:rsidRPr="00ED4E6F">
        <w:rPr>
          <w:rFonts w:cstheme="minorHAnsi"/>
          <w:sz w:val="40"/>
          <w:szCs w:val="40"/>
        </w:rPr>
        <w:t xml:space="preserve">  The equation is </w:t>
      </w:r>
      <w:r w:rsidR="00127F8D" w:rsidRPr="00ED4E6F">
        <w:rPr>
          <w:rFonts w:cstheme="minorHAnsi"/>
          <w:bCs/>
          <w:sz w:val="40"/>
          <w:szCs w:val="40"/>
        </w:rPr>
        <w:t>only</w:t>
      </w:r>
      <w:r w:rsidR="00127F8D" w:rsidRPr="00ED4E6F">
        <w:rPr>
          <w:rFonts w:cstheme="minorHAnsi"/>
          <w:sz w:val="40"/>
          <w:szCs w:val="40"/>
        </w:rPr>
        <w:t xml:space="preserve"> </w:t>
      </w:r>
      <w:r w:rsidR="00FB471B" w:rsidRPr="00ED4E6F">
        <w:rPr>
          <w:rFonts w:cstheme="minorHAnsi"/>
          <w:sz w:val="40"/>
          <w:szCs w:val="40"/>
        </w:rPr>
        <w:t>_____________</w:t>
      </w:r>
      <w:r w:rsidR="00127F8D" w:rsidRPr="00ED4E6F">
        <w:rPr>
          <w:rFonts w:cstheme="minorHAnsi"/>
          <w:sz w:val="40"/>
          <w:szCs w:val="40"/>
        </w:rPr>
        <w:t xml:space="preserve"> for</w:t>
      </w:r>
      <w:r w:rsidR="00127F8D" w:rsidRPr="00ED4E6F">
        <w:rPr>
          <w:rFonts w:cstheme="minorHAnsi"/>
          <w:bCs/>
          <w:sz w:val="40"/>
          <w:szCs w:val="40"/>
        </w:rPr>
        <w:t xml:space="preserve"> certain</w:t>
      </w:r>
      <w:r w:rsidR="00127F8D" w:rsidRPr="00ED4E6F">
        <w:rPr>
          <w:rFonts w:cstheme="minorHAnsi"/>
          <w:sz w:val="40"/>
          <w:szCs w:val="40"/>
        </w:rPr>
        <w:t xml:space="preserve"> values.</w:t>
      </w:r>
    </w:p>
    <w:p w14:paraId="78DFF44C" w14:textId="77777777" w:rsidR="00FB471B" w:rsidRPr="00ED4E6F" w:rsidRDefault="00FB471B" w:rsidP="00D75F5D">
      <w:pPr>
        <w:spacing w:after="0" w:line="240" w:lineRule="auto"/>
        <w:ind w:left="720"/>
        <w:rPr>
          <w:rFonts w:cstheme="minorHAnsi"/>
          <w:sz w:val="40"/>
          <w:szCs w:val="40"/>
        </w:rPr>
      </w:pPr>
    </w:p>
    <w:p w14:paraId="601C707C" w14:textId="63BA3068" w:rsidR="00FB471B" w:rsidRPr="00ED4E6F" w:rsidRDefault="001706D7" w:rsidP="00D75F5D">
      <w:pPr>
        <w:spacing w:after="0" w:line="240" w:lineRule="auto"/>
        <w:ind w:left="720"/>
        <w:rPr>
          <w:rFonts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>Recall that</w:t>
      </w:r>
      <w:r w:rsidR="005D094C" w:rsidRPr="00ED4E6F">
        <w:rPr>
          <w:rFonts w:cstheme="minorHAnsi"/>
          <w:sz w:val="40"/>
          <w:szCs w:val="40"/>
        </w:rPr>
        <w:t xml:space="preserve"> the equation:</w:t>
      </w:r>
    </w:p>
    <w:p w14:paraId="6608AC36" w14:textId="6A3E666A" w:rsidR="00B64754" w:rsidRPr="00ED4E6F" w:rsidRDefault="005D094C" w:rsidP="00FB471B">
      <w:pPr>
        <w:spacing w:after="0" w:line="240" w:lineRule="auto"/>
        <w:ind w:left="720"/>
        <w:rPr>
          <w:rFonts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 xml:space="preserve"> </w:t>
      </w:r>
      <m:oMath>
        <m:r>
          <w:rPr>
            <w:rFonts w:ascii="Cambria Math" w:hAnsi="Cambria Math" w:cstheme="minorHAnsi"/>
            <w:sz w:val="40"/>
            <w:szCs w:val="40"/>
          </w:rPr>
          <m:t>2</m:t>
        </m:r>
        <m:d>
          <m:d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 w:cstheme="minorHAnsi"/>
                <w:sz w:val="40"/>
                <w:szCs w:val="40"/>
              </w:rPr>
              <m:t>x-3</m:t>
            </m:r>
          </m:e>
        </m:d>
        <m:r>
          <w:rPr>
            <w:rFonts w:ascii="Cambria Math" w:hAnsi="Cambria Math" w:cstheme="minorHAnsi"/>
            <w:sz w:val="40"/>
            <w:szCs w:val="40"/>
          </w:rPr>
          <m:t>-17=13-3(x+2)</m:t>
        </m:r>
      </m:oMath>
      <w:r w:rsidRPr="00ED4E6F">
        <w:rPr>
          <w:rFonts w:cstheme="minorHAnsi"/>
          <w:sz w:val="40"/>
          <w:szCs w:val="40"/>
        </w:rPr>
        <w:t xml:space="preserve"> </w:t>
      </w:r>
      <w:r w:rsidR="00FB471B" w:rsidRPr="00ED4E6F">
        <w:rPr>
          <w:rFonts w:cstheme="minorHAnsi"/>
          <w:sz w:val="40"/>
          <w:szCs w:val="40"/>
        </w:rPr>
        <w:t xml:space="preserve"> </w:t>
      </w:r>
      <w:r w:rsidRPr="00ED4E6F">
        <w:rPr>
          <w:rFonts w:cstheme="minorHAnsi"/>
          <w:sz w:val="40"/>
          <w:szCs w:val="40"/>
        </w:rPr>
        <w:t xml:space="preserve">has a solution when </w:t>
      </w:r>
      <m:oMath>
        <m:r>
          <w:rPr>
            <w:rFonts w:ascii="Cambria Math" w:hAnsi="Cambria Math" w:cstheme="minorHAnsi"/>
            <w:sz w:val="40"/>
            <w:szCs w:val="40"/>
          </w:rPr>
          <m:t>x=6</m:t>
        </m:r>
      </m:oMath>
      <w:r w:rsidRPr="00ED4E6F">
        <w:rPr>
          <w:rFonts w:eastAsiaTheme="minorEastAsia" w:cstheme="minorHAnsi"/>
          <w:sz w:val="40"/>
          <w:szCs w:val="40"/>
        </w:rPr>
        <w:t xml:space="preserve">.  </w:t>
      </w:r>
    </w:p>
    <w:p w14:paraId="15B248D2" w14:textId="77777777" w:rsidR="00FB471B" w:rsidRPr="00ED4E6F" w:rsidRDefault="00FB471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75C37924" w14:textId="1F51B8B8" w:rsidR="005D094C" w:rsidRPr="00ED4E6F" w:rsidRDefault="005D094C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>Th</w:t>
      </w:r>
      <w:r w:rsidR="00B64754" w:rsidRPr="00ED4E6F">
        <w:rPr>
          <w:rFonts w:eastAsiaTheme="minorEastAsia" w:cstheme="minorHAnsi"/>
          <w:sz w:val="40"/>
          <w:szCs w:val="40"/>
        </w:rPr>
        <w:t>is</w:t>
      </w:r>
      <w:r w:rsidRPr="00ED4E6F">
        <w:rPr>
          <w:rFonts w:eastAsiaTheme="minorEastAsia" w:cstheme="minorHAnsi"/>
          <w:sz w:val="40"/>
          <w:szCs w:val="40"/>
        </w:rPr>
        <w:t xml:space="preserve"> </w:t>
      </w:r>
      <w:r w:rsidR="00B64754" w:rsidRPr="00ED4E6F">
        <w:rPr>
          <w:rFonts w:eastAsiaTheme="minorEastAsia" w:cstheme="minorHAnsi"/>
          <w:sz w:val="40"/>
          <w:szCs w:val="40"/>
        </w:rPr>
        <w:t xml:space="preserve">equation is </w:t>
      </w:r>
      <w:r w:rsidR="00B64754" w:rsidRPr="00ED4E6F">
        <w:rPr>
          <w:rFonts w:eastAsiaTheme="minorEastAsia" w:cstheme="minorHAnsi"/>
          <w:b/>
          <w:sz w:val="40"/>
          <w:szCs w:val="40"/>
        </w:rPr>
        <w:t>only</w:t>
      </w:r>
      <w:r w:rsidR="00B64754" w:rsidRPr="00ED4E6F">
        <w:rPr>
          <w:rFonts w:eastAsiaTheme="minorEastAsia" w:cstheme="minorHAnsi"/>
          <w:sz w:val="40"/>
          <w:szCs w:val="40"/>
        </w:rPr>
        <w:t xml:space="preserve"> true when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x=6</m:t>
        </m:r>
      </m:oMath>
      <w:r w:rsidR="00B64754" w:rsidRPr="00ED4E6F">
        <w:rPr>
          <w:rFonts w:eastAsiaTheme="minorEastAsia" w:cstheme="minorHAnsi"/>
          <w:sz w:val="40"/>
          <w:szCs w:val="40"/>
        </w:rPr>
        <w:t xml:space="preserve">, so the equation </w:t>
      </w:r>
      <w:r w:rsidRPr="00ED4E6F">
        <w:rPr>
          <w:rFonts w:eastAsiaTheme="minorEastAsia" w:cstheme="minorHAnsi"/>
          <w:sz w:val="40"/>
          <w:szCs w:val="40"/>
        </w:rPr>
        <w:t xml:space="preserve">is </w:t>
      </w:r>
      <w:r w:rsidR="00FB471B" w:rsidRPr="00ED4E6F">
        <w:rPr>
          <w:rFonts w:eastAsiaTheme="minorEastAsia" w:cstheme="minorHAnsi"/>
          <w:b/>
          <w:sz w:val="40"/>
          <w:szCs w:val="40"/>
        </w:rPr>
        <w:t>_____________________</w:t>
      </w:r>
      <w:r w:rsidRPr="00ED4E6F">
        <w:rPr>
          <w:rFonts w:eastAsiaTheme="minorEastAsia" w:cstheme="minorHAnsi"/>
          <w:sz w:val="40"/>
          <w:szCs w:val="40"/>
        </w:rPr>
        <w:t xml:space="preserve">  </w:t>
      </w:r>
    </w:p>
    <w:p w14:paraId="518D29AC" w14:textId="77777777" w:rsidR="00FB471B" w:rsidRPr="00ED4E6F" w:rsidRDefault="00FB471B" w:rsidP="00D75F5D">
      <w:pPr>
        <w:spacing w:after="0" w:line="240" w:lineRule="auto"/>
        <w:ind w:left="720"/>
        <w:rPr>
          <w:rFonts w:cstheme="minorHAnsi"/>
          <w:sz w:val="40"/>
          <w:szCs w:val="40"/>
        </w:rPr>
      </w:pPr>
    </w:p>
    <w:p w14:paraId="670B5F00" w14:textId="09000705" w:rsidR="005D094C" w:rsidRPr="00ED4E6F" w:rsidRDefault="00127F8D" w:rsidP="00FB471B">
      <w:pPr>
        <w:spacing w:after="0" w:line="240" w:lineRule="auto"/>
        <w:ind w:left="360" w:hanging="360"/>
        <w:rPr>
          <w:rFonts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 xml:space="preserve">2) </w:t>
      </w:r>
      <w:r w:rsidRPr="00ED4E6F">
        <w:rPr>
          <w:rFonts w:cstheme="minorHAnsi"/>
          <w:b/>
          <w:bCs/>
          <w:sz w:val="40"/>
          <w:szCs w:val="40"/>
          <w:u w:val="single"/>
        </w:rPr>
        <w:t>Identity</w:t>
      </w:r>
      <w:r w:rsidRPr="00ED4E6F">
        <w:rPr>
          <w:rFonts w:cstheme="minorHAnsi"/>
          <w:sz w:val="40"/>
          <w:szCs w:val="40"/>
        </w:rPr>
        <w:t xml:space="preserve"> – there is an </w:t>
      </w:r>
      <w:r w:rsidR="00FB471B" w:rsidRPr="00ED4E6F">
        <w:rPr>
          <w:rFonts w:cstheme="minorHAnsi"/>
          <w:b/>
          <w:sz w:val="40"/>
          <w:szCs w:val="40"/>
        </w:rPr>
        <w:t>______________</w:t>
      </w:r>
      <w:r w:rsidRPr="00ED4E6F">
        <w:rPr>
          <w:rFonts w:cstheme="minorHAnsi"/>
          <w:sz w:val="40"/>
          <w:szCs w:val="40"/>
        </w:rPr>
        <w:t xml:space="preserve"> solution set.  The equation is </w:t>
      </w:r>
      <w:r w:rsidRPr="00ED4E6F">
        <w:rPr>
          <w:rFonts w:cstheme="minorHAnsi"/>
          <w:bCs/>
          <w:sz w:val="40"/>
          <w:szCs w:val="40"/>
        </w:rPr>
        <w:t>always</w:t>
      </w:r>
      <w:r w:rsidRPr="00ED4E6F">
        <w:rPr>
          <w:rFonts w:cstheme="minorHAnsi"/>
          <w:sz w:val="40"/>
          <w:szCs w:val="40"/>
        </w:rPr>
        <w:t xml:space="preserve"> </w:t>
      </w:r>
      <w:r w:rsidR="00B64754" w:rsidRPr="00ED4E6F">
        <w:rPr>
          <w:rFonts w:cstheme="minorHAnsi"/>
          <w:sz w:val="40"/>
          <w:szCs w:val="40"/>
        </w:rPr>
        <w:t>true</w:t>
      </w:r>
      <w:r w:rsidR="00F93D37" w:rsidRPr="00ED4E6F">
        <w:rPr>
          <w:rFonts w:cstheme="minorHAnsi"/>
          <w:sz w:val="40"/>
          <w:szCs w:val="40"/>
        </w:rPr>
        <w:t xml:space="preserve"> and x is a real number</w:t>
      </w:r>
      <w:r w:rsidRPr="00ED4E6F">
        <w:rPr>
          <w:rFonts w:cstheme="minorHAnsi"/>
          <w:sz w:val="40"/>
          <w:szCs w:val="40"/>
        </w:rPr>
        <w:t>.</w:t>
      </w:r>
    </w:p>
    <w:p w14:paraId="5C3EADAF" w14:textId="77777777" w:rsidR="00FB471B" w:rsidRPr="00ED4E6F" w:rsidRDefault="00FB471B" w:rsidP="00D75F5D">
      <w:pPr>
        <w:spacing w:after="0" w:line="240" w:lineRule="auto"/>
        <w:ind w:left="720"/>
        <w:rPr>
          <w:rFonts w:cstheme="minorHAnsi"/>
          <w:sz w:val="40"/>
          <w:szCs w:val="40"/>
        </w:rPr>
      </w:pPr>
    </w:p>
    <w:p w14:paraId="3A4865D5" w14:textId="42AC04BD" w:rsidR="00127F8D" w:rsidRPr="00ED4E6F" w:rsidRDefault="00127F8D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 xml:space="preserve">Consider the equation: </w:t>
      </w:r>
      <m:oMath>
        <m:r>
          <w:rPr>
            <w:rFonts w:ascii="Cambria Math" w:hAnsi="Cambria Math" w:cstheme="minorHAnsi"/>
            <w:sz w:val="40"/>
            <w:szCs w:val="40"/>
          </w:rPr>
          <m:t>6x+2=</m:t>
        </m:r>
        <m:r>
          <w:rPr>
            <w:rFonts w:ascii="Cambria Math" w:eastAsiaTheme="minorEastAsia" w:hAnsi="Cambria Math" w:cstheme="minorHAnsi"/>
            <w:sz w:val="40"/>
            <w:szCs w:val="40"/>
          </w:rPr>
          <m:t>2(3x+1)</m:t>
        </m:r>
      </m:oMath>
    </w:p>
    <w:p w14:paraId="06776643" w14:textId="611A099B" w:rsidR="000637E8" w:rsidRPr="00ED4E6F" w:rsidRDefault="000637E8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 xml:space="preserve">Which simplifies to: </w:t>
      </w:r>
    </w:p>
    <w:p w14:paraId="00780A41" w14:textId="6B9A0968" w:rsidR="00FB471B" w:rsidRPr="00ED4E6F" w:rsidRDefault="00FB471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0F67DE22" w14:textId="1EC181DD" w:rsidR="00FB471B" w:rsidRPr="00ED4E6F" w:rsidRDefault="00FB471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009FC804" w14:textId="77777777" w:rsidR="00FB471B" w:rsidRPr="00ED4E6F" w:rsidRDefault="00FB471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2D9ACF90" w14:textId="77779ADF" w:rsidR="000637E8" w:rsidRPr="00ED4E6F" w:rsidRDefault="000637E8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>Collecting the variable terms and constant terms to either side gives</w:t>
      </w:r>
      <w:r w:rsidR="00FB471B" w:rsidRPr="00ED4E6F">
        <w:rPr>
          <w:rFonts w:eastAsiaTheme="minorEastAsia" w:cstheme="minorHAnsi"/>
          <w:sz w:val="40"/>
          <w:szCs w:val="40"/>
        </w:rPr>
        <w:t xml:space="preserve">  </w:t>
      </w:r>
    </w:p>
    <w:p w14:paraId="3B9C1FA6" w14:textId="77777777" w:rsidR="00FB471B" w:rsidRPr="00ED4E6F" w:rsidRDefault="00FB471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27199C22" w14:textId="6072F53F" w:rsidR="000637E8" w:rsidRPr="00ED4E6F" w:rsidRDefault="000637E8" w:rsidP="00D75F5D">
      <w:pPr>
        <w:spacing w:after="0" w:line="240" w:lineRule="auto"/>
        <w:ind w:left="720"/>
        <w:rPr>
          <w:rFonts w:eastAsiaTheme="minorEastAsia" w:cstheme="minorHAnsi"/>
          <w:b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 xml:space="preserve">This </w:t>
      </w:r>
      <w:r w:rsidR="00B64754" w:rsidRPr="00ED4E6F">
        <w:rPr>
          <w:rFonts w:eastAsiaTheme="minorEastAsia" w:cstheme="minorHAnsi"/>
          <w:sz w:val="40"/>
          <w:szCs w:val="40"/>
        </w:rPr>
        <w:t xml:space="preserve">equation </w:t>
      </w:r>
      <w:r w:rsidRPr="00ED4E6F">
        <w:rPr>
          <w:rFonts w:eastAsiaTheme="minorEastAsia" w:cstheme="minorHAnsi"/>
          <w:sz w:val="40"/>
          <w:szCs w:val="40"/>
        </w:rPr>
        <w:t xml:space="preserve">is </w:t>
      </w:r>
      <w:r w:rsidRPr="00ED4E6F">
        <w:rPr>
          <w:rFonts w:eastAsiaTheme="minorEastAsia" w:cstheme="minorHAnsi"/>
          <w:b/>
          <w:sz w:val="40"/>
          <w:szCs w:val="40"/>
        </w:rPr>
        <w:t>always</w:t>
      </w:r>
      <w:r w:rsidRPr="00ED4E6F">
        <w:rPr>
          <w:rFonts w:eastAsiaTheme="minorEastAsia" w:cstheme="minorHAnsi"/>
          <w:sz w:val="40"/>
          <w:szCs w:val="40"/>
        </w:rPr>
        <w:t xml:space="preserve"> </w:t>
      </w:r>
      <w:r w:rsidR="00B64754" w:rsidRPr="00ED4E6F">
        <w:rPr>
          <w:rFonts w:eastAsiaTheme="minorEastAsia" w:cstheme="minorHAnsi"/>
          <w:sz w:val="40"/>
          <w:szCs w:val="40"/>
        </w:rPr>
        <w:t>true</w:t>
      </w:r>
      <w:r w:rsidRPr="00ED4E6F">
        <w:rPr>
          <w:rFonts w:eastAsiaTheme="minorEastAsia" w:cstheme="minorHAnsi"/>
          <w:sz w:val="40"/>
          <w:szCs w:val="40"/>
        </w:rPr>
        <w:t xml:space="preserve">, so the equation is an </w:t>
      </w:r>
      <w:r w:rsidR="00FB471B" w:rsidRPr="00ED4E6F">
        <w:rPr>
          <w:rFonts w:eastAsiaTheme="minorEastAsia" w:cstheme="minorHAnsi"/>
          <w:b/>
          <w:sz w:val="40"/>
          <w:szCs w:val="40"/>
        </w:rPr>
        <w:t>____________________</w:t>
      </w:r>
    </w:p>
    <w:p w14:paraId="35375B50" w14:textId="77777777" w:rsidR="00FB471B" w:rsidRPr="00ED4E6F" w:rsidRDefault="00FB471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1C878F82" w14:textId="6A66687D" w:rsidR="000637E8" w:rsidRPr="00ED4E6F" w:rsidRDefault="000637E8" w:rsidP="00FB471B">
      <w:pPr>
        <w:spacing w:after="0" w:line="240" w:lineRule="auto"/>
        <w:ind w:left="450" w:hanging="45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 xml:space="preserve">3) </w:t>
      </w:r>
      <w:r w:rsidRPr="00ED4E6F">
        <w:rPr>
          <w:rFonts w:eastAsiaTheme="minorEastAsia" w:cstheme="minorHAnsi"/>
          <w:b/>
          <w:bCs/>
          <w:sz w:val="40"/>
          <w:szCs w:val="40"/>
          <w:u w:val="single"/>
        </w:rPr>
        <w:t>Inconsistent</w:t>
      </w:r>
      <w:r w:rsidRPr="00ED4E6F">
        <w:rPr>
          <w:rFonts w:eastAsiaTheme="minorEastAsia" w:cstheme="minorHAnsi"/>
          <w:sz w:val="40"/>
          <w:szCs w:val="40"/>
        </w:rPr>
        <w:t xml:space="preserve"> – there is </w:t>
      </w:r>
      <w:r w:rsidR="00FB471B" w:rsidRPr="00ED4E6F">
        <w:rPr>
          <w:rFonts w:eastAsiaTheme="minorEastAsia" w:cstheme="minorHAnsi"/>
          <w:b/>
          <w:sz w:val="40"/>
          <w:szCs w:val="40"/>
        </w:rPr>
        <w:t>_______________</w:t>
      </w:r>
      <w:r w:rsidRPr="00ED4E6F">
        <w:rPr>
          <w:rFonts w:eastAsiaTheme="minorEastAsia" w:cstheme="minorHAnsi"/>
          <w:sz w:val="40"/>
          <w:szCs w:val="40"/>
        </w:rPr>
        <w:t xml:space="preserve"> solution.  The equation is </w:t>
      </w:r>
      <w:r w:rsidR="00FB471B" w:rsidRPr="00ED4E6F">
        <w:rPr>
          <w:rFonts w:eastAsiaTheme="minorEastAsia" w:cstheme="minorHAnsi"/>
          <w:b/>
          <w:sz w:val="40"/>
          <w:szCs w:val="40"/>
        </w:rPr>
        <w:t>_______________</w:t>
      </w:r>
      <w:r w:rsidRPr="00ED4E6F">
        <w:rPr>
          <w:rFonts w:eastAsiaTheme="minorEastAsia" w:cstheme="minorHAnsi"/>
          <w:sz w:val="40"/>
          <w:szCs w:val="40"/>
        </w:rPr>
        <w:t xml:space="preserve"> true, which we can convey with the null symbol: </w:t>
      </w:r>
    </w:p>
    <w:p w14:paraId="63D746AB" w14:textId="77777777" w:rsidR="00FB471B" w:rsidRPr="00ED4E6F" w:rsidRDefault="00FB471B" w:rsidP="00D75F5D">
      <w:pPr>
        <w:spacing w:after="0" w:line="240" w:lineRule="auto"/>
        <w:ind w:left="720"/>
        <w:rPr>
          <w:rFonts w:cstheme="minorHAnsi"/>
          <w:sz w:val="40"/>
          <w:szCs w:val="40"/>
        </w:rPr>
      </w:pPr>
    </w:p>
    <w:p w14:paraId="179928D3" w14:textId="75C363C4" w:rsidR="00553C04" w:rsidRPr="00ED4E6F" w:rsidRDefault="00553C04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 xml:space="preserve">Consider the equation: </w:t>
      </w:r>
      <m:oMath>
        <m:r>
          <w:rPr>
            <w:rFonts w:ascii="Cambria Math" w:hAnsi="Cambria Math" w:cstheme="minorHAnsi"/>
            <w:sz w:val="40"/>
            <w:szCs w:val="40"/>
          </w:rPr>
          <m:t>6x+2=</m:t>
        </m:r>
        <m:r>
          <w:rPr>
            <w:rFonts w:ascii="Cambria Math" w:eastAsiaTheme="minorEastAsia" w:hAnsi="Cambria Math" w:cstheme="minorHAnsi"/>
            <w:sz w:val="40"/>
            <w:szCs w:val="40"/>
          </w:rPr>
          <m:t>2(3x+2)</m:t>
        </m:r>
      </m:oMath>
    </w:p>
    <w:p w14:paraId="69BFDBC6" w14:textId="54BF00AF" w:rsidR="00553C04" w:rsidRPr="00ED4E6F" w:rsidRDefault="00553C04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 xml:space="preserve">Which simplifies to: </w:t>
      </w:r>
    </w:p>
    <w:p w14:paraId="5647CAF1" w14:textId="77777777" w:rsidR="00FB471B" w:rsidRPr="00ED4E6F" w:rsidRDefault="00FB471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005F32D2" w14:textId="427D423D" w:rsidR="00553C04" w:rsidRPr="00ED4E6F" w:rsidRDefault="00553C04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 xml:space="preserve">Collecting the variable terms and constant terms to either side gives: </w:t>
      </w:r>
    </w:p>
    <w:p w14:paraId="241B4F4B" w14:textId="77777777" w:rsidR="00FB471B" w:rsidRPr="00ED4E6F" w:rsidRDefault="00FB471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5F2D4761" w14:textId="7B0467F7" w:rsidR="00553C04" w:rsidRPr="00ED4E6F" w:rsidRDefault="00553C04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 xml:space="preserve">This is </w:t>
      </w:r>
      <w:r w:rsidR="00B64754" w:rsidRPr="00ED4E6F">
        <w:rPr>
          <w:rFonts w:eastAsiaTheme="minorEastAsia" w:cstheme="minorHAnsi"/>
          <w:b/>
          <w:sz w:val="40"/>
          <w:szCs w:val="40"/>
        </w:rPr>
        <w:t>never</w:t>
      </w:r>
      <w:r w:rsidRPr="00ED4E6F">
        <w:rPr>
          <w:rFonts w:eastAsiaTheme="minorEastAsia" w:cstheme="minorHAnsi"/>
          <w:sz w:val="40"/>
          <w:szCs w:val="40"/>
        </w:rPr>
        <w:t xml:space="preserve"> </w:t>
      </w:r>
      <w:r w:rsidR="00C76279" w:rsidRPr="00ED4E6F">
        <w:rPr>
          <w:rFonts w:eastAsiaTheme="minorEastAsia" w:cstheme="minorHAnsi"/>
          <w:sz w:val="40"/>
          <w:szCs w:val="40"/>
        </w:rPr>
        <w:t>true</w:t>
      </w:r>
      <w:r w:rsidRPr="00ED4E6F">
        <w:rPr>
          <w:rFonts w:eastAsiaTheme="minorEastAsia" w:cstheme="minorHAnsi"/>
          <w:sz w:val="40"/>
          <w:szCs w:val="40"/>
        </w:rPr>
        <w:t xml:space="preserve">, so the equation is </w:t>
      </w:r>
      <w:r w:rsidR="00FB471B" w:rsidRPr="00ED4E6F">
        <w:rPr>
          <w:rFonts w:eastAsiaTheme="minorEastAsia" w:cstheme="minorHAnsi"/>
          <w:b/>
          <w:sz w:val="40"/>
          <w:szCs w:val="40"/>
        </w:rPr>
        <w:t>____________________</w:t>
      </w:r>
    </w:p>
    <w:p w14:paraId="172B45B6" w14:textId="77777777" w:rsidR="00FB471B" w:rsidRPr="00ED4E6F" w:rsidRDefault="00FB471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06B42D72" w14:textId="77777777" w:rsidR="00FB471B" w:rsidRPr="00ED4E6F" w:rsidRDefault="00FB471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67182AB4" w14:textId="1BB0470F" w:rsidR="00EA7836" w:rsidRPr="00ED4E6F" w:rsidRDefault="00EA7836" w:rsidP="00042ED6">
      <w:pPr>
        <w:spacing w:after="0" w:line="240" w:lineRule="auto"/>
        <w:ind w:left="2430" w:hanging="243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i/>
          <w:iCs/>
          <w:sz w:val="40"/>
          <w:szCs w:val="40"/>
          <w:u w:val="single"/>
        </w:rPr>
        <w:t>Example #1</w:t>
      </w:r>
      <w:r w:rsidRPr="00ED4E6F">
        <w:rPr>
          <w:rFonts w:eastAsiaTheme="minorEastAsia" w:cstheme="minorHAnsi"/>
          <w:sz w:val="40"/>
          <w:szCs w:val="40"/>
        </w:rPr>
        <w:t xml:space="preserve"> – Solve </w:t>
      </w:r>
      <w:r w:rsidR="00B62992" w:rsidRPr="00ED4E6F">
        <w:rPr>
          <w:rFonts w:eastAsiaTheme="minorEastAsia" w:cstheme="minorHAnsi"/>
          <w:sz w:val="40"/>
          <w:szCs w:val="40"/>
        </w:rPr>
        <w:t xml:space="preserve">the Linear Equation and </w:t>
      </w:r>
      <w:r w:rsidRPr="00ED4E6F">
        <w:rPr>
          <w:rFonts w:eastAsiaTheme="minorEastAsia" w:cstheme="minorHAnsi"/>
          <w:sz w:val="40"/>
          <w:szCs w:val="40"/>
        </w:rPr>
        <w:t xml:space="preserve">Categorize the </w:t>
      </w:r>
      <w:r w:rsidR="004D7ADE" w:rsidRPr="00ED4E6F">
        <w:rPr>
          <w:rFonts w:eastAsiaTheme="minorEastAsia" w:cstheme="minorHAnsi"/>
          <w:sz w:val="40"/>
          <w:szCs w:val="40"/>
        </w:rPr>
        <w:t xml:space="preserve">Solution </w:t>
      </w:r>
      <w:r w:rsidR="00B62992" w:rsidRPr="00ED4E6F">
        <w:rPr>
          <w:rFonts w:eastAsiaTheme="minorEastAsia" w:cstheme="minorHAnsi"/>
          <w:sz w:val="40"/>
          <w:szCs w:val="40"/>
        </w:rPr>
        <w:t>Type</w:t>
      </w:r>
    </w:p>
    <w:p w14:paraId="0892FF26" w14:textId="77777777" w:rsidR="00042ED6" w:rsidRPr="00ED4E6F" w:rsidRDefault="00042ED6" w:rsidP="00042ED6">
      <w:pPr>
        <w:spacing w:after="0" w:line="240" w:lineRule="auto"/>
        <w:ind w:left="2430" w:hanging="2430"/>
        <w:rPr>
          <w:rFonts w:eastAsiaTheme="minorEastAsia" w:cstheme="minorHAnsi"/>
          <w:sz w:val="40"/>
          <w:szCs w:val="40"/>
        </w:rPr>
      </w:pPr>
    </w:p>
    <w:p w14:paraId="6B7065C4" w14:textId="77777777" w:rsidR="00410A6B" w:rsidRPr="00ED4E6F" w:rsidRDefault="007F7382" w:rsidP="002A6413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 xml:space="preserve">a.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3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+2</m:t>
            </m:r>
          </m:e>
        </m:d>
        <m:r>
          <w:rPr>
            <w:rFonts w:ascii="Cambria Math" w:eastAsiaTheme="minorEastAsia" w:hAnsi="Cambria Math" w:cstheme="minorHAnsi"/>
            <w:sz w:val="40"/>
            <w:szCs w:val="40"/>
          </w:rPr>
          <m:t>=7+3x</m:t>
        </m:r>
      </m:oMath>
      <w:r w:rsidR="002A6413" w:rsidRPr="00ED4E6F">
        <w:rPr>
          <w:rFonts w:eastAsiaTheme="minorEastAsia" w:cstheme="minorHAnsi"/>
          <w:sz w:val="40"/>
          <w:szCs w:val="40"/>
        </w:rPr>
        <w:tab/>
      </w:r>
      <w:r w:rsidR="002A6413" w:rsidRPr="00ED4E6F">
        <w:rPr>
          <w:rFonts w:eastAsiaTheme="minorEastAsia" w:cstheme="minorHAnsi"/>
          <w:sz w:val="40"/>
          <w:szCs w:val="40"/>
        </w:rPr>
        <w:tab/>
      </w:r>
    </w:p>
    <w:p w14:paraId="723AB0AB" w14:textId="77777777" w:rsidR="00410A6B" w:rsidRPr="00ED4E6F" w:rsidRDefault="00410A6B" w:rsidP="002A6413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0786B63F" w14:textId="77777777" w:rsidR="00410A6B" w:rsidRPr="00ED4E6F" w:rsidRDefault="00410A6B" w:rsidP="002A6413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6208624F" w14:textId="77777777" w:rsidR="00410A6B" w:rsidRPr="00ED4E6F" w:rsidRDefault="00410A6B" w:rsidP="002A6413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681394AB" w14:textId="77777777" w:rsidR="00410A6B" w:rsidRPr="00ED4E6F" w:rsidRDefault="00410A6B" w:rsidP="002A6413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48A4B6EE" w14:textId="77777777" w:rsidR="00410A6B" w:rsidRPr="00ED4E6F" w:rsidRDefault="00410A6B" w:rsidP="002A6413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1FCFD551" w14:textId="77777777" w:rsidR="00410A6B" w:rsidRPr="00ED4E6F" w:rsidRDefault="00410A6B" w:rsidP="002A6413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792BE1CB" w14:textId="77777777" w:rsidR="00410A6B" w:rsidRPr="00ED4E6F" w:rsidRDefault="00410A6B" w:rsidP="002A6413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51982FE7" w14:textId="77777777" w:rsidR="00410A6B" w:rsidRPr="00ED4E6F" w:rsidRDefault="00410A6B" w:rsidP="002A6413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04251BF0" w14:textId="77777777" w:rsidR="00410A6B" w:rsidRPr="00ED4E6F" w:rsidRDefault="00410A6B" w:rsidP="002A6413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1AE7E17B" w14:textId="77777777" w:rsidR="00410A6B" w:rsidRPr="00ED4E6F" w:rsidRDefault="00410A6B" w:rsidP="002A6413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34D51194" w14:textId="37E3029C" w:rsidR="007F7382" w:rsidRPr="00ED4E6F" w:rsidRDefault="007F7382" w:rsidP="002A6413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lastRenderedPageBreak/>
        <w:t xml:space="preserve">b.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5x+9=9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>x+1</m:t>
            </m:r>
          </m:e>
        </m:d>
        <m:r>
          <w:rPr>
            <w:rFonts w:ascii="Cambria Math" w:eastAsiaTheme="minorEastAsia" w:hAnsi="Cambria Math" w:cstheme="minorHAnsi"/>
            <w:sz w:val="40"/>
            <w:szCs w:val="40"/>
          </w:rPr>
          <m:t>-4x</m:t>
        </m:r>
      </m:oMath>
      <w:r w:rsidR="00F93D37" w:rsidRPr="00ED4E6F">
        <w:rPr>
          <w:rFonts w:eastAsiaTheme="minorEastAsia" w:cstheme="minorHAnsi"/>
          <w:sz w:val="40"/>
          <w:szCs w:val="40"/>
        </w:rPr>
        <w:t xml:space="preserve"> </w:t>
      </w:r>
    </w:p>
    <w:p w14:paraId="6408B05E" w14:textId="77777777" w:rsidR="00042ED6" w:rsidRPr="00ED4E6F" w:rsidRDefault="00042ED6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3BD554F1" w14:textId="77777777" w:rsidR="00042ED6" w:rsidRPr="00ED4E6F" w:rsidRDefault="00042ED6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629D24D5" w14:textId="77777777" w:rsidR="00042ED6" w:rsidRPr="00ED4E6F" w:rsidRDefault="00042ED6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6CF95D1A" w14:textId="2A658AEF" w:rsidR="00042ED6" w:rsidRPr="00ED4E6F" w:rsidRDefault="00042ED6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148FAF38" w14:textId="6741BA41" w:rsidR="002A6413" w:rsidRPr="00ED4E6F" w:rsidRDefault="002A6413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5F933151" w14:textId="2CD7EB3C" w:rsidR="002A6413" w:rsidRPr="00ED4E6F" w:rsidRDefault="002A6413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72682B78" w14:textId="21589029" w:rsidR="002A6413" w:rsidRPr="00ED4E6F" w:rsidRDefault="002A6413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5D9F2838" w14:textId="77777777" w:rsidR="002A6413" w:rsidRPr="00ED4E6F" w:rsidRDefault="002A6413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48582E80" w14:textId="77777777" w:rsidR="00410A6B" w:rsidRPr="00ED4E6F" w:rsidRDefault="00410A6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715DF2EB" w14:textId="77777777" w:rsidR="00410A6B" w:rsidRPr="00ED4E6F" w:rsidRDefault="00410A6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109F91C1" w14:textId="77777777" w:rsidR="00410A6B" w:rsidRPr="00ED4E6F" w:rsidRDefault="00410A6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342BCC42" w14:textId="77777777" w:rsidR="00410A6B" w:rsidRPr="00ED4E6F" w:rsidRDefault="00410A6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3BE93682" w14:textId="77777777" w:rsidR="00042ED6" w:rsidRPr="00ED4E6F" w:rsidRDefault="00042ED6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756AEA40" w14:textId="708F136D" w:rsidR="00B377DA" w:rsidRPr="00ED4E6F" w:rsidRDefault="00B377DA" w:rsidP="002A6413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 xml:space="preserve">c.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10x+3=8x+3</m:t>
        </m:r>
      </m:oMath>
    </w:p>
    <w:p w14:paraId="4B6EAC9D" w14:textId="77777777" w:rsidR="00042ED6" w:rsidRPr="00ED4E6F" w:rsidRDefault="00042ED6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1EE581CD" w14:textId="77777777" w:rsidR="00042ED6" w:rsidRPr="00ED4E6F" w:rsidRDefault="00042ED6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53400A0A" w14:textId="77777777" w:rsidR="00042ED6" w:rsidRPr="00ED4E6F" w:rsidRDefault="00042ED6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4FBBB848" w14:textId="77777777" w:rsidR="00410A6B" w:rsidRPr="00ED4E6F" w:rsidRDefault="00410A6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6FFA0300" w14:textId="77777777" w:rsidR="00410A6B" w:rsidRPr="00ED4E6F" w:rsidRDefault="00410A6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1A08EF5D" w14:textId="77777777" w:rsidR="00410A6B" w:rsidRPr="00ED4E6F" w:rsidRDefault="00410A6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441EC67C" w14:textId="77777777" w:rsidR="00410A6B" w:rsidRPr="00ED4E6F" w:rsidRDefault="00410A6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0CEF3188" w14:textId="77777777" w:rsidR="00410A6B" w:rsidRPr="00ED4E6F" w:rsidRDefault="00410A6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2BD7FBC7" w14:textId="77777777" w:rsidR="00410A6B" w:rsidRPr="00ED4E6F" w:rsidRDefault="00410A6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71D2DD7E" w14:textId="77777777" w:rsidR="00410A6B" w:rsidRPr="00ED4E6F" w:rsidRDefault="00410A6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1BC3BA29" w14:textId="77777777" w:rsidR="00410A6B" w:rsidRPr="00ED4E6F" w:rsidRDefault="00410A6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540A81C1" w14:textId="77777777" w:rsidR="00410A6B" w:rsidRPr="00ED4E6F" w:rsidRDefault="00410A6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2B880040" w14:textId="77777777" w:rsidR="00410A6B" w:rsidRPr="00ED4E6F" w:rsidRDefault="00410A6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51C4B798" w14:textId="77777777" w:rsidR="00410A6B" w:rsidRPr="00ED4E6F" w:rsidRDefault="00410A6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35879D0D" w14:textId="0193C7D4" w:rsidR="002A6413" w:rsidRPr="00ED4E6F" w:rsidRDefault="00042ED6" w:rsidP="002A6413">
      <w:pPr>
        <w:spacing w:after="0" w:line="240" w:lineRule="auto"/>
        <w:ind w:left="2430" w:hanging="2430"/>
        <w:rPr>
          <w:rFonts w:eastAsiaTheme="minorEastAsia" w:cstheme="minorHAnsi"/>
          <w:b/>
          <w:bCs/>
          <w:sz w:val="40"/>
          <w:szCs w:val="40"/>
        </w:rPr>
      </w:pPr>
      <w:r w:rsidRPr="00ED4E6F">
        <w:rPr>
          <w:rFonts w:eastAsiaTheme="minorEastAsia" w:cstheme="minorHAnsi"/>
          <w:b/>
          <w:bCs/>
          <w:i/>
          <w:iCs/>
          <w:sz w:val="40"/>
          <w:szCs w:val="40"/>
          <w:u w:val="single"/>
        </w:rPr>
        <w:lastRenderedPageBreak/>
        <w:t>YOU TRY #</w:t>
      </w:r>
      <w:r w:rsidR="002A6413" w:rsidRPr="00ED4E6F">
        <w:rPr>
          <w:rFonts w:eastAsiaTheme="minorEastAsia" w:cstheme="minorHAnsi"/>
          <w:b/>
          <w:bCs/>
          <w:i/>
          <w:iCs/>
          <w:sz w:val="40"/>
          <w:szCs w:val="40"/>
          <w:u w:val="single"/>
        </w:rPr>
        <w:t>1</w:t>
      </w:r>
      <w:r w:rsidR="002A6413" w:rsidRPr="00ED4E6F">
        <w:rPr>
          <w:rFonts w:eastAsiaTheme="minorEastAsia" w:cstheme="minorHAnsi"/>
          <w:b/>
          <w:bCs/>
          <w:sz w:val="40"/>
          <w:szCs w:val="40"/>
        </w:rPr>
        <w:t xml:space="preserve"> – </w:t>
      </w:r>
      <w:r w:rsidR="002A6413" w:rsidRPr="00ED4E6F">
        <w:rPr>
          <w:rFonts w:eastAsiaTheme="minorEastAsia" w:cstheme="minorHAnsi"/>
          <w:sz w:val="40"/>
          <w:szCs w:val="40"/>
        </w:rPr>
        <w:t>Solve the Linear Equation and Categorize the Solution Type</w:t>
      </w:r>
    </w:p>
    <w:p w14:paraId="7C6D14C1" w14:textId="77777777" w:rsidR="002A6413" w:rsidRPr="00ED4E6F" w:rsidRDefault="002A6413" w:rsidP="002A6413">
      <w:pPr>
        <w:spacing w:after="0" w:line="240" w:lineRule="auto"/>
        <w:rPr>
          <w:rFonts w:cstheme="minorHAnsi"/>
          <w:b/>
          <w:bCs/>
        </w:rPr>
      </w:pPr>
    </w:p>
    <w:p w14:paraId="5843FCAC" w14:textId="75ED8EAE" w:rsidR="002A6413" w:rsidRPr="00ED4E6F" w:rsidRDefault="002A6413" w:rsidP="002A6413">
      <w:pPr>
        <w:spacing w:after="0" w:line="240" w:lineRule="auto"/>
        <w:ind w:firstLine="720"/>
        <w:rPr>
          <w:rFonts w:cstheme="minorHAnsi"/>
          <w:b/>
          <w:bCs/>
        </w:rPr>
      </w:pPr>
      <w:r w:rsidRPr="00ED4E6F">
        <w:rPr>
          <w:rFonts w:eastAsiaTheme="majorEastAsia" w:cstheme="minorHAnsi"/>
          <w:b/>
          <w:sz w:val="40"/>
          <w:szCs w:val="40"/>
        </w:rPr>
        <w:t xml:space="preserve">a.     </w:t>
      </w:r>
      <w:r w:rsidRPr="00ED4E6F">
        <w:rPr>
          <w:rFonts w:eastAsiaTheme="majorEastAsia" w:cstheme="minorHAnsi"/>
          <w:b/>
          <w:position w:val="-10"/>
          <w:sz w:val="40"/>
          <w:szCs w:val="40"/>
        </w:rPr>
        <w:object w:dxaOrig="3260" w:dyaOrig="320" w14:anchorId="6A4762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7pt;height:29.25pt" o:ole="">
            <v:imagedata r:id="rId11" o:title=""/>
          </v:shape>
          <o:OLEObject Type="Embed" ProgID="Equation.DSMT4" ShapeID="_x0000_i1025" DrawAspect="Content" ObjectID="_1800277969" r:id="rId12"/>
        </w:object>
      </w:r>
    </w:p>
    <w:p w14:paraId="434127A4" w14:textId="77777777" w:rsidR="002A6413" w:rsidRPr="00ED4E6F" w:rsidRDefault="002A6413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359A95F2" w14:textId="77777777" w:rsidR="002A6413" w:rsidRPr="00ED4E6F" w:rsidRDefault="002A6413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067736D1" w14:textId="77777777" w:rsidR="002A6413" w:rsidRPr="00ED4E6F" w:rsidRDefault="002A6413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267E917F" w14:textId="77777777" w:rsidR="002A6413" w:rsidRPr="00ED4E6F" w:rsidRDefault="002A6413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37306BBC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66908DF5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4B7F259F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29D98527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630ACEBF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10ED72E6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24C2FC32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070207E1" w14:textId="77777777" w:rsidR="002A6413" w:rsidRPr="00ED4E6F" w:rsidRDefault="002A6413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211B18A7" w14:textId="6BDD102B" w:rsidR="002A6413" w:rsidRPr="00ED4E6F" w:rsidRDefault="002A6413" w:rsidP="002A6413">
      <w:pPr>
        <w:keepNext/>
        <w:spacing w:after="0" w:line="240" w:lineRule="auto"/>
        <w:ind w:left="720"/>
        <w:rPr>
          <w:rFonts w:cstheme="minorHAnsi"/>
        </w:rPr>
      </w:pPr>
      <w:r w:rsidRPr="00ED4E6F">
        <w:rPr>
          <w:rFonts w:eastAsiaTheme="majorEastAsia" w:cstheme="minorHAnsi"/>
          <w:b/>
          <w:sz w:val="40"/>
          <w:szCs w:val="40"/>
        </w:rPr>
        <w:t>b.</w:t>
      </w:r>
      <w:r w:rsidRPr="00ED4E6F">
        <w:rPr>
          <w:rFonts w:eastAsiaTheme="majorEastAsia" w:cstheme="minorHAnsi"/>
          <w:b/>
          <w:sz w:val="40"/>
          <w:szCs w:val="40"/>
        </w:rPr>
        <w:tab/>
      </w:r>
      <w:r w:rsidRPr="00ED4E6F">
        <w:rPr>
          <w:rFonts w:eastAsiaTheme="majorEastAsia" w:cstheme="minorHAnsi"/>
          <w:b/>
          <w:position w:val="-10"/>
          <w:sz w:val="40"/>
          <w:szCs w:val="40"/>
        </w:rPr>
        <w:object w:dxaOrig="2040" w:dyaOrig="320" w14:anchorId="31B07014">
          <v:shape id="_x0000_i1026" type="#_x0000_t75" style="width:241.9pt;height:38.25pt" o:ole="">
            <v:imagedata r:id="rId13" o:title=""/>
          </v:shape>
          <o:OLEObject Type="Embed" ProgID="Equation.DSMT4" ShapeID="_x0000_i1026" DrawAspect="Content" ObjectID="_1800277970" r:id="rId14"/>
        </w:object>
      </w:r>
    </w:p>
    <w:p w14:paraId="19AD159A" w14:textId="77777777" w:rsidR="002A6413" w:rsidRPr="00ED4E6F" w:rsidRDefault="002A6413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202268B9" w14:textId="3CC36B3E" w:rsidR="002A6413" w:rsidRPr="00ED4E6F" w:rsidRDefault="002A6413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466C777F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496BB407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7583DA7A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5AD48D60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723AF942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56934BBC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3D74BACB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1742C780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2FF5FBB9" w14:textId="77777777" w:rsidR="009C3076" w:rsidRPr="00ED4E6F" w:rsidRDefault="009C3076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63184863" w14:textId="2A143E7A" w:rsidR="002A6413" w:rsidRPr="00ED4E6F" w:rsidRDefault="002A6413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000F97B4" w14:textId="0FDBA7C1" w:rsidR="002A6413" w:rsidRPr="00ED4E6F" w:rsidRDefault="002A6413" w:rsidP="002A6413">
      <w:pPr>
        <w:keepNext/>
        <w:spacing w:after="0" w:line="240" w:lineRule="auto"/>
        <w:ind w:left="720"/>
        <w:rPr>
          <w:rFonts w:cstheme="minorHAnsi"/>
        </w:rPr>
      </w:pPr>
      <w:r w:rsidRPr="00ED4E6F">
        <w:rPr>
          <w:rFonts w:eastAsiaTheme="majorEastAsia" w:cstheme="minorHAnsi"/>
          <w:b/>
          <w:sz w:val="40"/>
          <w:szCs w:val="40"/>
        </w:rPr>
        <w:lastRenderedPageBreak/>
        <w:t>c.</w:t>
      </w:r>
      <w:r w:rsidRPr="00ED4E6F">
        <w:rPr>
          <w:rFonts w:eastAsiaTheme="majorEastAsia" w:cstheme="minorHAnsi"/>
          <w:b/>
          <w:sz w:val="40"/>
          <w:szCs w:val="40"/>
        </w:rPr>
        <w:tab/>
      </w:r>
      <w:r w:rsidR="009C3076" w:rsidRPr="00ED4E6F">
        <w:rPr>
          <w:rFonts w:eastAsiaTheme="majorEastAsia" w:cstheme="minorHAnsi"/>
          <w:b/>
          <w:position w:val="-10"/>
          <w:sz w:val="40"/>
          <w:szCs w:val="40"/>
        </w:rPr>
        <w:object w:dxaOrig="1560" w:dyaOrig="320" w14:anchorId="206D367C">
          <v:shape id="_x0000_i1027" type="#_x0000_t75" style="width:177.75pt;height:36pt" o:ole="">
            <v:imagedata r:id="rId15" o:title=""/>
          </v:shape>
          <o:OLEObject Type="Embed" ProgID="Equation.DSMT4" ShapeID="_x0000_i1027" DrawAspect="Content" ObjectID="_1800277971" r:id="rId16"/>
        </w:object>
      </w:r>
    </w:p>
    <w:p w14:paraId="359DED3C" w14:textId="78BF5381" w:rsidR="002A6413" w:rsidRPr="00ED4E6F" w:rsidRDefault="002A6413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5EF36523" w14:textId="74ED7BC6" w:rsidR="009C3076" w:rsidRPr="00ED4E6F" w:rsidRDefault="009C3076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55B250DE" w14:textId="0AC6A5A7" w:rsidR="009C3076" w:rsidRPr="00ED4E6F" w:rsidRDefault="009C3076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39A04ED7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73281C00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4698E86A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235DE9C5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3375E5CD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3BD38169" w14:textId="77777777" w:rsidR="00410A6B" w:rsidRPr="00ED4E6F" w:rsidRDefault="00410A6B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01CDA90D" w14:textId="77777777" w:rsidR="009C3076" w:rsidRPr="00ED4E6F" w:rsidRDefault="009C3076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3B20D08D" w14:textId="77777777" w:rsidR="009C3076" w:rsidRPr="00ED4E6F" w:rsidRDefault="009C3076" w:rsidP="002A6413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06A2E686" w14:textId="7960C261" w:rsidR="002A6413" w:rsidRPr="00ED4E6F" w:rsidRDefault="009C3076" w:rsidP="002A6413">
      <w:pPr>
        <w:keepNext/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 w:rsidRPr="00ED4E6F">
        <w:rPr>
          <w:rFonts w:eastAsiaTheme="majorEastAsia" w:cstheme="minorHAnsi"/>
          <w:b/>
          <w:sz w:val="40"/>
          <w:szCs w:val="40"/>
        </w:rPr>
        <w:t>d</w:t>
      </w:r>
      <w:r w:rsidR="002A6413" w:rsidRPr="00ED4E6F">
        <w:rPr>
          <w:rFonts w:eastAsiaTheme="majorEastAsia" w:cstheme="minorHAnsi"/>
          <w:b/>
          <w:sz w:val="40"/>
          <w:szCs w:val="40"/>
        </w:rPr>
        <w:t xml:space="preserve">.  </w:t>
      </w:r>
      <w:r w:rsidR="002A6413" w:rsidRPr="00ED4E6F">
        <w:rPr>
          <w:rFonts w:eastAsiaTheme="majorEastAsia" w:cstheme="minorHAnsi"/>
          <w:b/>
          <w:sz w:val="40"/>
          <w:szCs w:val="40"/>
        </w:rPr>
        <w:tab/>
      </w:r>
      <w:r w:rsidR="002A6413" w:rsidRPr="00ED4E6F">
        <w:rPr>
          <w:rFonts w:eastAsiaTheme="majorEastAsia" w:cstheme="minorHAnsi"/>
          <w:b/>
          <w:sz w:val="40"/>
          <w:szCs w:val="40"/>
        </w:rPr>
        <w:tab/>
      </w:r>
      <w:r w:rsidR="002A6413" w:rsidRPr="00ED4E6F">
        <w:rPr>
          <w:rFonts w:eastAsiaTheme="majorEastAsia" w:cstheme="minorHAnsi"/>
          <w:b/>
          <w:position w:val="-24"/>
          <w:sz w:val="40"/>
          <w:szCs w:val="40"/>
        </w:rPr>
        <w:object w:dxaOrig="1540" w:dyaOrig="620" w14:anchorId="4F90CAA6">
          <v:shape id="_x0000_i1028" type="#_x0000_t75" style="width:155.25pt;height:62.25pt" o:ole="">
            <v:imagedata r:id="rId17" o:title=""/>
          </v:shape>
          <o:OLEObject Type="Embed" ProgID="Equation.DSMT4" ShapeID="_x0000_i1028" DrawAspect="Content" ObjectID="_1800277972" r:id="rId18"/>
        </w:object>
      </w:r>
    </w:p>
    <w:p w14:paraId="2631117B" w14:textId="7308BE23" w:rsidR="003D685D" w:rsidRPr="00ED4E6F" w:rsidRDefault="003D685D" w:rsidP="00D75F5D">
      <w:pPr>
        <w:spacing w:after="0" w:line="240" w:lineRule="auto"/>
        <w:rPr>
          <w:rFonts w:cstheme="minorHAnsi"/>
          <w:i/>
          <w:sz w:val="40"/>
          <w:szCs w:val="40"/>
        </w:rPr>
      </w:pPr>
      <w:r w:rsidRPr="00ED4E6F">
        <w:rPr>
          <w:rFonts w:cstheme="minorHAnsi"/>
          <w:i/>
          <w:sz w:val="40"/>
          <w:szCs w:val="40"/>
        </w:rPr>
        <w:br w:type="page"/>
      </w:r>
    </w:p>
    <w:p w14:paraId="4378638B" w14:textId="49DAFFBC" w:rsidR="003D685D" w:rsidRPr="00ED4E6F" w:rsidRDefault="00574C04" w:rsidP="00D75F5D">
      <w:pPr>
        <w:pStyle w:val="Heading1"/>
        <w:keepNext w:val="0"/>
        <w:keepLines w:val="0"/>
        <w:spacing w:before="0" w:line="240" w:lineRule="auto"/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</w:pPr>
      <w:r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lastRenderedPageBreak/>
        <w:t xml:space="preserve">Topic #4: </w:t>
      </w:r>
      <w:r w:rsidR="00DD620C"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t xml:space="preserve">Solving </w:t>
      </w:r>
      <w:r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t>Rational Equations</w:t>
      </w:r>
    </w:p>
    <w:p w14:paraId="7191A8FC" w14:textId="77777777" w:rsidR="009C3076" w:rsidRPr="00ED4E6F" w:rsidRDefault="009C3076" w:rsidP="009C3076">
      <w:pPr>
        <w:rPr>
          <w:rFonts w:cstheme="minorHAnsi"/>
        </w:rPr>
      </w:pPr>
    </w:p>
    <w:p w14:paraId="1213D4F3" w14:textId="77777777" w:rsidR="009C3076" w:rsidRPr="00ED4E6F" w:rsidRDefault="0002582E" w:rsidP="00D75F5D">
      <w:pPr>
        <w:spacing w:after="0" w:line="240" w:lineRule="auto"/>
        <w:rPr>
          <w:rFonts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>Rational equations</w:t>
      </w:r>
      <w:r w:rsidR="00990366" w:rsidRPr="00ED4E6F">
        <w:rPr>
          <w:rFonts w:cstheme="minorHAnsi"/>
          <w:sz w:val="40"/>
          <w:szCs w:val="40"/>
        </w:rPr>
        <w:t xml:space="preserve"> include a variable in the denominator.  </w:t>
      </w:r>
    </w:p>
    <w:p w14:paraId="46B8428B" w14:textId="77777777" w:rsidR="009C3076" w:rsidRPr="00ED4E6F" w:rsidRDefault="009C3076" w:rsidP="00D75F5D">
      <w:pPr>
        <w:spacing w:after="0" w:line="240" w:lineRule="auto"/>
        <w:rPr>
          <w:rFonts w:cstheme="minorHAnsi"/>
          <w:sz w:val="40"/>
          <w:szCs w:val="40"/>
        </w:rPr>
      </w:pPr>
    </w:p>
    <w:p w14:paraId="4A7E4C47" w14:textId="77777777" w:rsidR="009C3076" w:rsidRPr="00ED4E6F" w:rsidRDefault="00990366" w:rsidP="00D75F5D">
      <w:pPr>
        <w:spacing w:after="0" w:line="240" w:lineRule="auto"/>
        <w:rPr>
          <w:rFonts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>Sinc</w:t>
      </w:r>
      <w:r w:rsidR="0005690D" w:rsidRPr="00ED4E6F">
        <w:rPr>
          <w:rFonts w:cstheme="minorHAnsi"/>
          <w:sz w:val="40"/>
          <w:szCs w:val="40"/>
        </w:rPr>
        <w:t xml:space="preserve">e division by zero is </w:t>
      </w:r>
      <w:r w:rsidR="009C3076" w:rsidRPr="00ED4E6F">
        <w:rPr>
          <w:rFonts w:cstheme="minorHAnsi"/>
          <w:sz w:val="40"/>
          <w:szCs w:val="40"/>
        </w:rPr>
        <w:t>_____________</w:t>
      </w:r>
      <w:r w:rsidR="0005690D" w:rsidRPr="00ED4E6F">
        <w:rPr>
          <w:rFonts w:cstheme="minorHAnsi"/>
          <w:sz w:val="40"/>
          <w:szCs w:val="40"/>
        </w:rPr>
        <w:t xml:space="preserve">, we cannot accept any solution that makes the denominator </w:t>
      </w:r>
      <w:r w:rsidR="009C3076" w:rsidRPr="00ED4E6F">
        <w:rPr>
          <w:rFonts w:cstheme="minorHAnsi"/>
          <w:sz w:val="40"/>
          <w:szCs w:val="40"/>
        </w:rPr>
        <w:t>___________.</w:t>
      </w:r>
      <w:r w:rsidR="0005690D" w:rsidRPr="00ED4E6F">
        <w:rPr>
          <w:rFonts w:cstheme="minorHAnsi"/>
          <w:sz w:val="40"/>
          <w:szCs w:val="40"/>
        </w:rPr>
        <w:t xml:space="preserve">  </w:t>
      </w:r>
    </w:p>
    <w:p w14:paraId="618F0A58" w14:textId="77777777" w:rsidR="009C3076" w:rsidRPr="00ED4E6F" w:rsidRDefault="009C3076" w:rsidP="00D75F5D">
      <w:pPr>
        <w:spacing w:after="0" w:line="240" w:lineRule="auto"/>
        <w:rPr>
          <w:rFonts w:cstheme="minorHAnsi"/>
          <w:sz w:val="40"/>
          <w:szCs w:val="40"/>
        </w:rPr>
      </w:pPr>
    </w:p>
    <w:p w14:paraId="51F0CC09" w14:textId="77777777" w:rsidR="009C3076" w:rsidRPr="00ED4E6F" w:rsidRDefault="009C3076" w:rsidP="00D75F5D">
      <w:pPr>
        <w:spacing w:after="0" w:line="240" w:lineRule="auto"/>
        <w:rPr>
          <w:rFonts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>W</w:t>
      </w:r>
      <w:r w:rsidR="0005690D" w:rsidRPr="00ED4E6F">
        <w:rPr>
          <w:rFonts w:cstheme="minorHAnsi"/>
          <w:sz w:val="40"/>
          <w:szCs w:val="40"/>
        </w:rPr>
        <w:t xml:space="preserve">e clear out denominators with the </w:t>
      </w:r>
      <w:r w:rsidRPr="00ED4E6F">
        <w:rPr>
          <w:rFonts w:cstheme="minorHAnsi"/>
          <w:sz w:val="40"/>
          <w:szCs w:val="40"/>
        </w:rPr>
        <w:t>_______________________________</w:t>
      </w:r>
    </w:p>
    <w:p w14:paraId="5BF07169" w14:textId="77777777" w:rsidR="009C3076" w:rsidRPr="00ED4E6F" w:rsidRDefault="009C3076" w:rsidP="00D75F5D">
      <w:pPr>
        <w:spacing w:after="0" w:line="240" w:lineRule="auto"/>
        <w:rPr>
          <w:rFonts w:cstheme="minorHAnsi"/>
          <w:sz w:val="40"/>
          <w:szCs w:val="40"/>
        </w:rPr>
      </w:pPr>
    </w:p>
    <w:p w14:paraId="3CC02175" w14:textId="37A5CFAA" w:rsidR="009C3076" w:rsidRPr="00ED4E6F" w:rsidRDefault="0005690D" w:rsidP="00D75F5D">
      <w:pPr>
        <w:spacing w:after="0" w:line="240" w:lineRule="auto"/>
        <w:rPr>
          <w:rFonts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 xml:space="preserve">From there, </w:t>
      </w:r>
      <w:r w:rsidR="004879CE" w:rsidRPr="00ED4E6F">
        <w:rPr>
          <w:rFonts w:cstheme="minorHAnsi"/>
          <w:sz w:val="40"/>
          <w:szCs w:val="40"/>
        </w:rPr>
        <w:t>the</w:t>
      </w:r>
      <w:r w:rsidRPr="00ED4E6F">
        <w:rPr>
          <w:rFonts w:cstheme="minorHAnsi"/>
          <w:sz w:val="40"/>
          <w:szCs w:val="40"/>
        </w:rPr>
        <w:t xml:space="preserve"> equation will become “linear” – we just have to make sure none of the solutions make the denominator zero. Otherwise, we thro</w:t>
      </w:r>
      <w:r w:rsidR="00990779" w:rsidRPr="00ED4E6F">
        <w:rPr>
          <w:rFonts w:cstheme="minorHAnsi"/>
          <w:sz w:val="40"/>
          <w:szCs w:val="40"/>
        </w:rPr>
        <w:t>w</w:t>
      </w:r>
      <w:r w:rsidRPr="00ED4E6F">
        <w:rPr>
          <w:rFonts w:cstheme="minorHAnsi"/>
          <w:sz w:val="40"/>
          <w:szCs w:val="40"/>
        </w:rPr>
        <w:t xml:space="preserve"> it out of the solution set.</w:t>
      </w:r>
      <w:r w:rsidR="00377AB9" w:rsidRPr="00ED4E6F">
        <w:rPr>
          <w:rFonts w:cstheme="minorHAnsi"/>
          <w:sz w:val="40"/>
          <w:szCs w:val="40"/>
        </w:rPr>
        <w:t xml:space="preserve">  </w:t>
      </w:r>
    </w:p>
    <w:p w14:paraId="23539438" w14:textId="77777777" w:rsidR="009C3076" w:rsidRPr="00ED4E6F" w:rsidRDefault="009C3076" w:rsidP="00D75F5D">
      <w:pPr>
        <w:spacing w:after="0" w:line="240" w:lineRule="auto"/>
        <w:rPr>
          <w:rFonts w:cstheme="minorHAnsi"/>
          <w:sz w:val="40"/>
          <w:szCs w:val="40"/>
        </w:rPr>
      </w:pPr>
    </w:p>
    <w:p w14:paraId="7C8F9D64" w14:textId="31D068DC" w:rsidR="00604330" w:rsidRPr="00ED4E6F" w:rsidRDefault="00377AB9" w:rsidP="00D75F5D">
      <w:pPr>
        <w:spacing w:after="0" w:line="240" w:lineRule="auto"/>
        <w:rPr>
          <w:rFonts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>Consider the equation:</w:t>
      </w:r>
    </w:p>
    <w:p w14:paraId="2C95F3A0" w14:textId="77777777" w:rsidR="00377AB9" w:rsidRPr="00ED4E6F" w:rsidRDefault="00142F03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x</m:t>
              </m:r>
            </m:den>
          </m:f>
          <m:r>
            <w:rPr>
              <w:rFonts w:ascii="Cambria Math" w:eastAsiaTheme="minorEastAsia" w:hAnsi="Cambria Math" w:cstheme="minorHAnsi"/>
              <w:sz w:val="40"/>
              <w:szCs w:val="40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5</m:t>
              </m:r>
            </m:den>
          </m:f>
          <m:r>
            <w:rPr>
              <w:rFonts w:ascii="Cambria Math" w:eastAsiaTheme="minorEastAsia" w:hAnsi="Cambria Math" w:cstheme="minorHAnsi"/>
              <w:sz w:val="40"/>
              <w:szCs w:val="40"/>
            </w:rPr>
            <m:t>+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3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2x</m:t>
              </m:r>
            </m:den>
          </m:f>
        </m:oMath>
      </m:oMathPara>
    </w:p>
    <w:p w14:paraId="0FB002FE" w14:textId="221CCFDB" w:rsidR="007205CD" w:rsidRPr="00ED4E6F" w:rsidRDefault="007205CD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465ED555" w14:textId="0FE34016" w:rsidR="009C3076" w:rsidRPr="00ED4E6F" w:rsidRDefault="009C3076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 xml:space="preserve">What is the restricted value?    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x≠</m:t>
        </m:r>
      </m:oMath>
    </w:p>
    <w:p w14:paraId="3C26AC98" w14:textId="32B8121F" w:rsidR="009C3076" w:rsidRPr="00ED4E6F" w:rsidRDefault="009C3076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5A9BED00" w14:textId="7FE967F8" w:rsidR="009C3076" w:rsidRPr="00ED4E6F" w:rsidRDefault="009C3076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3846A16F" w14:textId="08AC0169" w:rsidR="008619C4" w:rsidRPr="00ED4E6F" w:rsidRDefault="008619C4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49BEC3B4" w14:textId="3666B0D3" w:rsidR="008619C4" w:rsidRPr="00ED4E6F" w:rsidRDefault="008619C4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1C9A5FBA" w14:textId="69572A93" w:rsidR="008619C4" w:rsidRPr="00ED4E6F" w:rsidRDefault="008619C4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50093898" w14:textId="0CCD0E57" w:rsidR="008619C4" w:rsidRPr="00ED4E6F" w:rsidRDefault="008619C4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31ABE165" w14:textId="77777777" w:rsidR="008619C4" w:rsidRPr="00ED4E6F" w:rsidRDefault="008619C4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7050C749" w14:textId="77777777" w:rsidR="009C3076" w:rsidRPr="00ED4E6F" w:rsidRDefault="009C3076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6E6F70C9" w14:textId="4FF9EA51" w:rsidR="00E814B9" w:rsidRPr="00ED4E6F" w:rsidRDefault="00142F03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x</m:t>
              </m:r>
            </m:den>
          </m:f>
          <m:r>
            <w:rPr>
              <w:rFonts w:ascii="Cambria Math" w:eastAsiaTheme="minorEastAsia" w:hAnsi="Cambria Math" w:cstheme="minorHAnsi"/>
              <w:sz w:val="40"/>
              <w:szCs w:val="40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5</m:t>
              </m:r>
            </m:den>
          </m:f>
          <m:r>
            <w:rPr>
              <w:rFonts w:ascii="Cambria Math" w:eastAsiaTheme="minorEastAsia" w:hAnsi="Cambria Math" w:cstheme="minorHAnsi"/>
              <w:sz w:val="40"/>
              <w:szCs w:val="40"/>
            </w:rPr>
            <m:t>+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3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2x</m:t>
              </m:r>
            </m:den>
          </m:f>
        </m:oMath>
      </m:oMathPara>
    </w:p>
    <w:p w14:paraId="3284CE0A" w14:textId="77777777" w:rsidR="009C3076" w:rsidRPr="00ED4E6F" w:rsidRDefault="009C3076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17B301EF" w14:textId="6BB962AB" w:rsidR="009C3076" w:rsidRPr="00ED4E6F" w:rsidRDefault="009C3076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>1. I</w:t>
      </w:r>
      <w:r w:rsidR="00986DAB" w:rsidRPr="00ED4E6F">
        <w:rPr>
          <w:rFonts w:eastAsiaTheme="minorEastAsia" w:cstheme="minorHAnsi"/>
          <w:sz w:val="40"/>
          <w:szCs w:val="40"/>
        </w:rPr>
        <w:t xml:space="preserve">dentify the LCM.  </w:t>
      </w:r>
    </w:p>
    <w:p w14:paraId="1C073998" w14:textId="5A23E745" w:rsidR="009C3076" w:rsidRPr="00ED4E6F" w:rsidRDefault="00986DAB" w:rsidP="009C3076">
      <w:pPr>
        <w:spacing w:after="0" w:line="240" w:lineRule="auto"/>
        <w:ind w:left="36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>The unique factors are</w:t>
      </w:r>
      <w:r w:rsidR="009C3076" w:rsidRPr="00ED4E6F">
        <w:rPr>
          <w:rFonts w:eastAsiaTheme="minorEastAsia" w:cstheme="minorHAnsi"/>
          <w:sz w:val="40"/>
          <w:szCs w:val="40"/>
        </w:rPr>
        <w:t xml:space="preserve"> ________________________ </w:t>
      </w:r>
      <w:r w:rsidRPr="00ED4E6F">
        <w:rPr>
          <w:rFonts w:eastAsiaTheme="minorEastAsia" w:cstheme="minorHAnsi"/>
          <w:sz w:val="40"/>
          <w:szCs w:val="40"/>
        </w:rPr>
        <w:t xml:space="preserve">(the factor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x</m:t>
        </m:r>
      </m:oMath>
      <w:r w:rsidRPr="00ED4E6F">
        <w:rPr>
          <w:rFonts w:eastAsiaTheme="minorEastAsia" w:cstheme="minorHAnsi"/>
          <w:sz w:val="40"/>
          <w:szCs w:val="40"/>
        </w:rPr>
        <w:t xml:space="preserve"> shows up twice, but is only unique once), which gives an LCM of </w:t>
      </w:r>
      <w:r w:rsidR="009C3076" w:rsidRPr="00ED4E6F">
        <w:rPr>
          <w:rFonts w:eastAsiaTheme="minorEastAsia" w:cstheme="minorHAnsi"/>
          <w:sz w:val="40"/>
          <w:szCs w:val="40"/>
        </w:rPr>
        <w:t>_______________</w:t>
      </w:r>
    </w:p>
    <w:p w14:paraId="1DC71936" w14:textId="77777777" w:rsidR="009C3076" w:rsidRPr="00ED4E6F" w:rsidRDefault="009C3076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0FA43215" w14:textId="77777777" w:rsidR="009C3076" w:rsidRPr="00ED4E6F" w:rsidRDefault="009C3076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4446B6CC" w14:textId="06B9A17C" w:rsidR="00986DAB" w:rsidRPr="00ED4E6F" w:rsidRDefault="009C3076" w:rsidP="009C3076">
      <w:pPr>
        <w:spacing w:after="0" w:line="240" w:lineRule="auto"/>
        <w:ind w:left="450" w:hanging="45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 xml:space="preserve">2.  </w:t>
      </w:r>
      <w:r w:rsidR="00986DAB" w:rsidRPr="00ED4E6F">
        <w:rPr>
          <w:rFonts w:eastAsiaTheme="minorEastAsia" w:cstheme="minorHAnsi"/>
          <w:sz w:val="40"/>
          <w:szCs w:val="40"/>
        </w:rPr>
        <w:t xml:space="preserve">Multiply each term by </w:t>
      </w:r>
      <w:r w:rsidRPr="00ED4E6F">
        <w:rPr>
          <w:rFonts w:eastAsiaTheme="minorEastAsia" w:cstheme="minorHAnsi"/>
          <w:sz w:val="40"/>
          <w:szCs w:val="40"/>
        </w:rPr>
        <w:t xml:space="preserve">the LCM ______________ to </w:t>
      </w:r>
      <w:r w:rsidR="00986DAB" w:rsidRPr="00ED4E6F">
        <w:rPr>
          <w:rFonts w:eastAsiaTheme="minorEastAsia" w:cstheme="minorHAnsi"/>
          <w:sz w:val="40"/>
          <w:szCs w:val="40"/>
        </w:rPr>
        <w:t>clear out the denominators:</w:t>
      </w:r>
    </w:p>
    <w:p w14:paraId="67DF799D" w14:textId="6CE20A35" w:rsidR="00986DAB" w:rsidRPr="00ED4E6F" w:rsidRDefault="00986DA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theme="minorHAnsi"/>
            <w:sz w:val="40"/>
            <w:szCs w:val="40"/>
          </w:rPr>
          <w:br/>
        </m:r>
      </m:oMath>
    </w:p>
    <w:p w14:paraId="36AE95EE" w14:textId="62BA9CE8" w:rsidR="00C30AFF" w:rsidRPr="00ED4E6F" w:rsidRDefault="00C30AFF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2C225B21" w14:textId="3D0EDB94" w:rsidR="00C30AFF" w:rsidRPr="00ED4E6F" w:rsidRDefault="00C30AFF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7E0A8764" w14:textId="77777777" w:rsidR="00C30AFF" w:rsidRPr="00ED4E6F" w:rsidRDefault="00C30AFF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03495D25" w14:textId="5EA7F6A2" w:rsidR="00986DAB" w:rsidRPr="00ED4E6F" w:rsidRDefault="00C30AF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 xml:space="preserve">3.  </w:t>
      </w:r>
      <w:r w:rsidR="00986DAB" w:rsidRPr="00ED4E6F">
        <w:rPr>
          <w:rFonts w:eastAsiaTheme="minorEastAsia" w:cstheme="minorHAnsi"/>
          <w:sz w:val="40"/>
          <w:szCs w:val="40"/>
        </w:rPr>
        <w:t>This simplifies to a linear equation:</w:t>
      </w:r>
    </w:p>
    <w:p w14:paraId="56AE604D" w14:textId="77777777" w:rsidR="00C30AFF" w:rsidRPr="00ED4E6F" w:rsidRDefault="00C30AF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7D105967" w14:textId="77777777" w:rsidR="00C30AFF" w:rsidRPr="00ED4E6F" w:rsidRDefault="00C30AF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5927465E" w14:textId="77777777" w:rsidR="00C30AFF" w:rsidRPr="00ED4E6F" w:rsidRDefault="00C30AF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2D8BF27A" w14:textId="61ADD6D4" w:rsidR="00C30AFF" w:rsidRPr="00ED4E6F" w:rsidRDefault="00C30AF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420C94AF" w14:textId="77777777" w:rsidR="00C30AFF" w:rsidRPr="00ED4E6F" w:rsidRDefault="00C30AF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499D7925" w14:textId="5A351361" w:rsidR="00C62658" w:rsidRPr="00ED4E6F" w:rsidRDefault="00C30AFF" w:rsidP="00C30AFF">
      <w:pPr>
        <w:spacing w:after="0" w:line="240" w:lineRule="auto"/>
        <w:ind w:left="540" w:hanging="54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 xml:space="preserve">4.  </w:t>
      </w:r>
      <w:r w:rsidR="00C62658" w:rsidRPr="00ED4E6F">
        <w:rPr>
          <w:rFonts w:eastAsiaTheme="minorEastAsia" w:cstheme="minorHAnsi"/>
          <w:sz w:val="40"/>
          <w:szCs w:val="40"/>
        </w:rPr>
        <w:t>Solve the equation with techniques discussed earlier</w:t>
      </w:r>
      <w:r w:rsidR="0076412F" w:rsidRPr="00ED4E6F">
        <w:rPr>
          <w:rFonts w:eastAsiaTheme="minorEastAsia" w:cstheme="minorHAnsi"/>
          <w:sz w:val="40"/>
          <w:szCs w:val="40"/>
        </w:rPr>
        <w:t xml:space="preserve"> and check the restricted values</w:t>
      </w:r>
      <w:r w:rsidR="00C62658" w:rsidRPr="00ED4E6F">
        <w:rPr>
          <w:rFonts w:eastAsiaTheme="minorEastAsia" w:cstheme="minorHAnsi"/>
          <w:sz w:val="40"/>
          <w:szCs w:val="40"/>
        </w:rPr>
        <w:t>:</w:t>
      </w:r>
    </w:p>
    <w:p w14:paraId="347A0E02" w14:textId="77777777" w:rsidR="00C30AFF" w:rsidRPr="00ED4E6F" w:rsidRDefault="00C30AFF" w:rsidP="00D75F5D">
      <w:pPr>
        <w:spacing w:after="0" w:line="240" w:lineRule="auto"/>
        <w:rPr>
          <w:rFonts w:eastAsiaTheme="minorEastAsia" w:cstheme="minorHAnsi"/>
          <w:b/>
          <w:sz w:val="40"/>
          <w:szCs w:val="40"/>
        </w:rPr>
      </w:pPr>
    </w:p>
    <w:p w14:paraId="22AD2FE3" w14:textId="77777777" w:rsidR="00C30AFF" w:rsidRPr="00ED4E6F" w:rsidRDefault="00C30AF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1419AD88" w14:textId="77777777" w:rsidR="00C30AFF" w:rsidRPr="00ED4E6F" w:rsidRDefault="00C30AF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1FD8F44C" w14:textId="77777777" w:rsidR="00C30AFF" w:rsidRPr="00ED4E6F" w:rsidRDefault="00C30AF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03249DAB" w14:textId="0C5B264C" w:rsidR="00C62658" w:rsidRPr="00ED4E6F" w:rsidRDefault="00C62658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lastRenderedPageBreak/>
        <w:t xml:space="preserve">Since this is not the excluded value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x≠0</m:t>
        </m:r>
      </m:oMath>
      <w:r w:rsidR="007B7200" w:rsidRPr="00ED4E6F">
        <w:rPr>
          <w:rFonts w:eastAsiaTheme="minorEastAsia" w:cstheme="minorHAnsi"/>
          <w:sz w:val="40"/>
          <w:szCs w:val="40"/>
        </w:rPr>
        <w:t>, the solution works.</w:t>
      </w:r>
    </w:p>
    <w:p w14:paraId="0B8B739B" w14:textId="77777777" w:rsidR="00B4257B" w:rsidRPr="00ED4E6F" w:rsidRDefault="00B4257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1ED5A8AB" w14:textId="77777777" w:rsidR="00B4257B" w:rsidRPr="00ED4E6F" w:rsidRDefault="00B4257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2EC14BBD" w14:textId="2E15C50D" w:rsidR="00426B72" w:rsidRPr="00ED4E6F" w:rsidRDefault="00426B72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>A graph also confirms the solution, where</w:t>
      </w:r>
      <w:r w:rsidR="0036777B" w:rsidRPr="00ED4E6F">
        <w:rPr>
          <w:rFonts w:eastAsiaTheme="minorEastAsia" w:cstheme="minorHAnsi"/>
          <w:sz w:val="40"/>
          <w:szCs w:val="40"/>
        </w:rPr>
        <w:t>:</w:t>
      </w:r>
    </w:p>
    <w:p w14:paraId="143548E2" w14:textId="77777777" w:rsidR="00C30AFF" w:rsidRPr="00ED4E6F" w:rsidRDefault="00C30AFF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732ACE40" w14:textId="77777777" w:rsidR="00B4257B" w:rsidRPr="00ED4E6F" w:rsidRDefault="00B4257B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4883685B" w14:textId="705CAAEA" w:rsidR="00426B72" w:rsidRPr="00ED4E6F" w:rsidRDefault="00142F03" w:rsidP="00D75F5D">
      <w:pPr>
        <w:spacing w:after="0" w:line="240" w:lineRule="auto"/>
        <w:ind w:left="720"/>
        <w:rPr>
          <w:rFonts w:eastAsiaTheme="minorEastAsia" w:cstheme="minorHAnsi"/>
          <w:b/>
          <w:sz w:val="40"/>
          <w:szCs w:val="4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y</m:t>
              </m:r>
            </m:e>
            <m:sub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sz w:val="40"/>
              <w:szCs w:val="40"/>
            </w:rPr>
            <m:t xml:space="preserve">=_______________     </m:t>
          </m:r>
          <m:r>
            <m:rPr>
              <m:nor/>
            </m:rPr>
            <w:rPr>
              <w:rFonts w:eastAsiaTheme="minorEastAsia" w:cstheme="minorHAnsi"/>
              <w:sz w:val="40"/>
              <w:szCs w:val="40"/>
            </w:rPr>
            <m:t xml:space="preserve">and 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y</m:t>
              </m:r>
            </m:e>
            <m:sub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  <w:sz w:val="40"/>
              <w:szCs w:val="40"/>
            </w:rPr>
            <m:t>=___________________</m:t>
          </m:r>
        </m:oMath>
      </m:oMathPara>
    </w:p>
    <w:p w14:paraId="490A6E8F" w14:textId="304036E5" w:rsidR="00C30AFF" w:rsidRPr="00ED4E6F" w:rsidRDefault="00C30AFF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055D8DAB" w14:textId="77777777" w:rsidR="00B4257B" w:rsidRPr="00ED4E6F" w:rsidRDefault="00B4257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2A86CBF4" w14:textId="34AF57EC" w:rsidR="00C30AFF" w:rsidRPr="00ED4E6F" w:rsidRDefault="00C30AFF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>Notice the two sides meet when x = ____________</w:t>
      </w:r>
    </w:p>
    <w:p w14:paraId="21DD878B" w14:textId="77777777" w:rsidR="00B4257B" w:rsidRPr="00ED4E6F" w:rsidRDefault="00B4257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74473B9B" w14:textId="5B39D2AD" w:rsidR="00C62DE7" w:rsidRPr="00ED4E6F" w:rsidRDefault="0036136A" w:rsidP="00C30AFF">
      <w:pPr>
        <w:spacing w:after="0" w:line="240" w:lineRule="auto"/>
        <w:jc w:val="center"/>
        <w:rPr>
          <w:rFonts w:eastAsiaTheme="minorEastAsia" w:cstheme="minorHAnsi"/>
          <w:sz w:val="40"/>
          <w:szCs w:val="40"/>
        </w:rPr>
      </w:pPr>
      <w:r w:rsidRPr="00ED4E6F">
        <w:rPr>
          <w:rFonts w:cstheme="minorHAnsi"/>
          <w:noProof/>
          <w:sz w:val="40"/>
          <w:szCs w:val="40"/>
        </w:rPr>
        <w:drawing>
          <wp:inline distT="0" distB="0" distL="0" distR="0" wp14:anchorId="658F73D8" wp14:editId="10E09289">
            <wp:extent cx="4357025" cy="2574950"/>
            <wp:effectExtent l="0" t="0" r="5715" b="0"/>
            <wp:docPr id="2" name="Picture 2" descr="The graph shows y1 and y2 intersect at x=-2.5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429675" cy="2617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54291D" w14:textId="77777777" w:rsidR="00C30AFF" w:rsidRPr="00ED4E6F" w:rsidRDefault="00C30AFF" w:rsidP="00C30AFF">
      <w:pPr>
        <w:spacing w:after="0" w:line="240" w:lineRule="auto"/>
        <w:jc w:val="center"/>
        <w:rPr>
          <w:rFonts w:eastAsiaTheme="minorEastAsia" w:cstheme="minorHAnsi"/>
          <w:sz w:val="40"/>
          <w:szCs w:val="40"/>
        </w:rPr>
      </w:pPr>
    </w:p>
    <w:p w14:paraId="5DF63FD8" w14:textId="77777777" w:rsidR="00B4257B" w:rsidRPr="00ED4E6F" w:rsidRDefault="00B4257B" w:rsidP="00C30AFF">
      <w:pPr>
        <w:spacing w:after="0" w:line="240" w:lineRule="auto"/>
        <w:jc w:val="center"/>
        <w:rPr>
          <w:rFonts w:eastAsiaTheme="minorEastAsia" w:cstheme="minorHAnsi"/>
          <w:sz w:val="40"/>
          <w:szCs w:val="40"/>
        </w:rPr>
      </w:pPr>
    </w:p>
    <w:p w14:paraId="45CD0A91" w14:textId="77777777" w:rsidR="00B4257B" w:rsidRPr="00ED4E6F" w:rsidRDefault="00B4257B" w:rsidP="00C30AFF">
      <w:pPr>
        <w:spacing w:after="0" w:line="240" w:lineRule="auto"/>
        <w:jc w:val="center"/>
        <w:rPr>
          <w:rFonts w:eastAsiaTheme="minorEastAsia" w:cstheme="minorHAnsi"/>
          <w:sz w:val="40"/>
          <w:szCs w:val="40"/>
        </w:rPr>
      </w:pPr>
    </w:p>
    <w:p w14:paraId="3F0F8038" w14:textId="77777777" w:rsidR="00B4257B" w:rsidRPr="00ED4E6F" w:rsidRDefault="00B4257B" w:rsidP="00C30AFF">
      <w:pPr>
        <w:spacing w:after="0" w:line="240" w:lineRule="auto"/>
        <w:jc w:val="center"/>
        <w:rPr>
          <w:rFonts w:eastAsiaTheme="minorEastAsia" w:cstheme="minorHAnsi"/>
          <w:sz w:val="40"/>
          <w:szCs w:val="40"/>
        </w:rPr>
      </w:pPr>
    </w:p>
    <w:p w14:paraId="0B0D20E2" w14:textId="77777777" w:rsidR="00B4257B" w:rsidRPr="00ED4E6F" w:rsidRDefault="00B4257B" w:rsidP="00C30AFF">
      <w:pPr>
        <w:spacing w:after="0" w:line="240" w:lineRule="auto"/>
        <w:jc w:val="center"/>
        <w:rPr>
          <w:rFonts w:eastAsiaTheme="minorEastAsia" w:cstheme="minorHAnsi"/>
          <w:sz w:val="40"/>
          <w:szCs w:val="40"/>
        </w:rPr>
      </w:pPr>
    </w:p>
    <w:p w14:paraId="229BAB47" w14:textId="77777777" w:rsidR="00B4257B" w:rsidRPr="00ED4E6F" w:rsidRDefault="00B4257B" w:rsidP="00C30AFF">
      <w:pPr>
        <w:spacing w:after="0" w:line="240" w:lineRule="auto"/>
        <w:jc w:val="center"/>
        <w:rPr>
          <w:rFonts w:eastAsiaTheme="minorEastAsia" w:cstheme="minorHAnsi"/>
          <w:sz w:val="40"/>
          <w:szCs w:val="40"/>
        </w:rPr>
      </w:pPr>
    </w:p>
    <w:p w14:paraId="1813A552" w14:textId="77777777" w:rsidR="00B4257B" w:rsidRPr="00ED4E6F" w:rsidRDefault="00B4257B" w:rsidP="00C30AFF">
      <w:pPr>
        <w:spacing w:after="0" w:line="240" w:lineRule="auto"/>
        <w:jc w:val="center"/>
        <w:rPr>
          <w:rFonts w:eastAsiaTheme="minorEastAsia" w:cstheme="minorHAnsi"/>
          <w:sz w:val="40"/>
          <w:szCs w:val="40"/>
        </w:rPr>
      </w:pPr>
    </w:p>
    <w:p w14:paraId="2AD9E52E" w14:textId="77777777" w:rsidR="00B4257B" w:rsidRPr="00ED4E6F" w:rsidRDefault="00B4257B" w:rsidP="00C30AFF">
      <w:pPr>
        <w:spacing w:after="0" w:line="240" w:lineRule="auto"/>
        <w:jc w:val="center"/>
        <w:rPr>
          <w:rFonts w:eastAsiaTheme="minorEastAsia" w:cstheme="minorHAnsi"/>
          <w:sz w:val="40"/>
          <w:szCs w:val="40"/>
        </w:rPr>
      </w:pPr>
    </w:p>
    <w:p w14:paraId="3B7CFEDB" w14:textId="77777777" w:rsidR="00B4257B" w:rsidRPr="00ED4E6F" w:rsidRDefault="00B4257B" w:rsidP="00C30AFF">
      <w:pPr>
        <w:spacing w:after="0" w:line="240" w:lineRule="auto"/>
        <w:jc w:val="center"/>
        <w:rPr>
          <w:rFonts w:eastAsiaTheme="minorEastAsia" w:cstheme="minorHAnsi"/>
          <w:sz w:val="40"/>
          <w:szCs w:val="40"/>
        </w:rPr>
      </w:pPr>
    </w:p>
    <w:p w14:paraId="6BC68D43" w14:textId="77777777" w:rsidR="000879E3" w:rsidRPr="00ED4E6F" w:rsidRDefault="00A40053" w:rsidP="00C30AFF">
      <w:pPr>
        <w:spacing w:after="0" w:line="240" w:lineRule="auto"/>
        <w:ind w:left="2340" w:hanging="234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i/>
          <w:iCs/>
          <w:sz w:val="40"/>
          <w:szCs w:val="40"/>
          <w:u w:val="single"/>
        </w:rPr>
        <w:lastRenderedPageBreak/>
        <w:t>Example #1</w:t>
      </w:r>
      <w:r w:rsidRPr="00ED4E6F">
        <w:rPr>
          <w:rFonts w:eastAsiaTheme="minorEastAsia" w:cstheme="minorHAnsi"/>
          <w:sz w:val="40"/>
          <w:szCs w:val="40"/>
        </w:rPr>
        <w:t xml:space="preserve"> – State the Excluded Values and Solve the Rational Equation</w:t>
      </w:r>
    </w:p>
    <w:p w14:paraId="3B26292B" w14:textId="5D7DD2F0" w:rsidR="003116FB" w:rsidRPr="00ED4E6F" w:rsidRDefault="003116F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eastAsiaTheme="minorEastAsia" w:cstheme="minorHAnsi"/>
              <w:sz w:val="40"/>
              <w:szCs w:val="40"/>
            </w:rPr>
            <m:t xml:space="preserve">a. 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4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5x+25</m:t>
              </m:r>
            </m:den>
          </m:f>
          <m:r>
            <w:rPr>
              <w:rFonts w:ascii="Cambria Math" w:eastAsiaTheme="minorEastAsia" w:hAnsi="Cambria Math" w:cstheme="minorHAnsi"/>
              <w:sz w:val="40"/>
              <w:szCs w:val="40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6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x+5</m:t>
              </m:r>
            </m:den>
          </m:f>
          <m:r>
            <w:rPr>
              <w:rFonts w:ascii="Cambria Math" w:eastAsiaTheme="minorEastAsia" w:hAnsi="Cambria Math" w:cstheme="minorHAnsi"/>
              <w:sz w:val="40"/>
              <w:szCs w:val="40"/>
            </w:rPr>
            <m:t>-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2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5</m:t>
              </m:r>
            </m:den>
          </m:f>
        </m:oMath>
      </m:oMathPara>
    </w:p>
    <w:p w14:paraId="3F1225AB" w14:textId="363BDADA" w:rsidR="00C30AFF" w:rsidRPr="00ED4E6F" w:rsidRDefault="00C30AFF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52B2EB58" w14:textId="213FED71" w:rsidR="00C30AFF" w:rsidRPr="00ED4E6F" w:rsidRDefault="00C30AFF" w:rsidP="0076412F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ab/>
        <w:t>1. Identify restricted values:</w:t>
      </w:r>
    </w:p>
    <w:p w14:paraId="3F239A38" w14:textId="77777777" w:rsidR="00B4257B" w:rsidRPr="00ED4E6F" w:rsidRDefault="00B4257B" w:rsidP="0076412F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5CA7D598" w14:textId="77777777" w:rsidR="00B4257B" w:rsidRPr="00ED4E6F" w:rsidRDefault="00B4257B" w:rsidP="0076412F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2AE26B08" w14:textId="0BB7053F" w:rsidR="00C30AFF" w:rsidRPr="00ED4E6F" w:rsidRDefault="00C30AFF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ab/>
        <w:t>2.  Identify LCM</w:t>
      </w:r>
    </w:p>
    <w:p w14:paraId="584BF8D0" w14:textId="77777777" w:rsidR="00B4257B" w:rsidRPr="00ED4E6F" w:rsidRDefault="00B4257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0750E615" w14:textId="45975CD7" w:rsidR="00C30AFF" w:rsidRPr="00ED4E6F" w:rsidRDefault="00C30AFF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5AD17A32" w14:textId="1BD6E8BF" w:rsidR="00C30AFF" w:rsidRPr="00ED4E6F" w:rsidRDefault="00C30AFF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ab/>
        <w:t>3.  Multiply every term by LCM</w:t>
      </w:r>
    </w:p>
    <w:p w14:paraId="1EAB9FF6" w14:textId="3924592A" w:rsidR="00C30AFF" w:rsidRPr="00ED4E6F" w:rsidRDefault="00C30AFF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7A95DD36" w14:textId="6254653D" w:rsidR="00C30AFF" w:rsidRPr="00ED4E6F" w:rsidRDefault="00C30AFF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6FB976D0" w14:textId="77777777" w:rsidR="00B4257B" w:rsidRPr="00ED4E6F" w:rsidRDefault="00B4257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5ABCC27B" w14:textId="167DC30D" w:rsidR="00C30AFF" w:rsidRPr="00ED4E6F" w:rsidRDefault="00C30AFF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171FD415" w14:textId="4C04CADE" w:rsidR="00C30AFF" w:rsidRPr="00ED4E6F" w:rsidRDefault="00C30AFF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ab/>
        <w:t>4.  Simplify to linear equation.</w:t>
      </w:r>
    </w:p>
    <w:p w14:paraId="6EE787FA" w14:textId="43588026" w:rsidR="0021736C" w:rsidRPr="00ED4E6F" w:rsidRDefault="0021736C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3539153C" w14:textId="69F07A0F" w:rsidR="0021736C" w:rsidRPr="00ED4E6F" w:rsidRDefault="0021736C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5FA100DF" w14:textId="77777777" w:rsidR="00B4257B" w:rsidRPr="00ED4E6F" w:rsidRDefault="00B4257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4E1AF2BC" w14:textId="77777777" w:rsidR="00B4257B" w:rsidRPr="00ED4E6F" w:rsidRDefault="00B4257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5572E31A" w14:textId="77777777" w:rsidR="00B4257B" w:rsidRPr="00ED4E6F" w:rsidRDefault="00B4257B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1721E2A4" w14:textId="0A005CDD" w:rsidR="0021736C" w:rsidRPr="00ED4E6F" w:rsidRDefault="0021736C" w:rsidP="0076412F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3A607146" w14:textId="4E58018A" w:rsidR="003116FB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ab/>
        <w:t>5.  Solve</w:t>
      </w:r>
      <w:r w:rsidR="0076412F" w:rsidRPr="00ED4E6F">
        <w:rPr>
          <w:rFonts w:eastAsiaTheme="minorEastAsia" w:cstheme="minorHAnsi"/>
          <w:sz w:val="40"/>
          <w:szCs w:val="40"/>
        </w:rPr>
        <w:t xml:space="preserve"> and check the restricted values</w:t>
      </w:r>
      <w:r w:rsidRPr="00ED4E6F">
        <w:rPr>
          <w:rFonts w:eastAsiaTheme="minorEastAsia" w:cstheme="minorHAnsi"/>
          <w:sz w:val="40"/>
          <w:szCs w:val="40"/>
        </w:rPr>
        <w:t xml:space="preserve">.  </w:t>
      </w:r>
    </w:p>
    <w:p w14:paraId="03CCCC94" w14:textId="77777777" w:rsidR="00B4257B" w:rsidRPr="00ED4E6F" w:rsidRDefault="00B4257B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06F1C0CD" w14:textId="77777777" w:rsidR="00B4257B" w:rsidRPr="00ED4E6F" w:rsidRDefault="00B4257B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1C5744B5" w14:textId="77777777" w:rsidR="00B4257B" w:rsidRPr="00ED4E6F" w:rsidRDefault="00B4257B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4E88D239" w14:textId="77777777" w:rsidR="00B4257B" w:rsidRPr="00ED4E6F" w:rsidRDefault="00B4257B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78500CE0" w14:textId="77777777" w:rsidR="00B4257B" w:rsidRPr="00ED4E6F" w:rsidRDefault="00B4257B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20E65B34" w14:textId="4DB21F44" w:rsidR="00257640" w:rsidRPr="00ED4E6F" w:rsidRDefault="00257640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eastAsiaTheme="minorEastAsia" w:cstheme="minorHAnsi"/>
              <w:sz w:val="40"/>
              <w:szCs w:val="40"/>
            </w:rPr>
            <w:lastRenderedPageBreak/>
            <m:t xml:space="preserve">b. 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2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x+4</m:t>
              </m:r>
            </m:den>
          </m:f>
          <m:r>
            <w:rPr>
              <w:rFonts w:ascii="Cambria Math" w:eastAsiaTheme="minorEastAsia" w:hAnsi="Cambria Math" w:cstheme="minorHAnsi"/>
              <w:sz w:val="40"/>
              <w:szCs w:val="40"/>
            </w:rPr>
            <m:t>+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3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x-4</m:t>
              </m:r>
            </m:den>
          </m:f>
          <m:r>
            <w:rPr>
              <w:rFonts w:ascii="Cambria Math" w:eastAsiaTheme="minorEastAsia" w:hAnsi="Cambria Math" w:cstheme="minorHAnsi"/>
              <w:sz w:val="40"/>
              <w:szCs w:val="40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24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(x+4)(x-4)</m:t>
              </m:r>
            </m:den>
          </m:f>
        </m:oMath>
      </m:oMathPara>
    </w:p>
    <w:p w14:paraId="52A72820" w14:textId="77777777" w:rsidR="0021736C" w:rsidRPr="00ED4E6F" w:rsidRDefault="0021736C" w:rsidP="0021736C">
      <w:pPr>
        <w:spacing w:after="0" w:line="240" w:lineRule="auto"/>
        <w:ind w:left="720"/>
        <w:rPr>
          <w:rFonts w:cstheme="minorHAnsi"/>
          <w:sz w:val="40"/>
          <w:szCs w:val="40"/>
        </w:rPr>
      </w:pPr>
    </w:p>
    <w:p w14:paraId="71BB3315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ab/>
        <w:t>1. Identify restricted values:</w:t>
      </w:r>
    </w:p>
    <w:p w14:paraId="35A39634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5FC6202E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ab/>
        <w:t>2.  Identify LCM</w:t>
      </w:r>
    </w:p>
    <w:p w14:paraId="4ECD7600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3B34D06B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ab/>
        <w:t>3.  Multiply every term by LCM</w:t>
      </w:r>
    </w:p>
    <w:p w14:paraId="742C5A5B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64934BD1" w14:textId="0027C43E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10A03CA4" w14:textId="6E43294E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219499B8" w14:textId="5CD9E19D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2DB11F99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01D08D63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38CCB721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ab/>
        <w:t>4.  Simplify to linear equation.</w:t>
      </w:r>
    </w:p>
    <w:p w14:paraId="209A2E41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55ED461C" w14:textId="7F160912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0B66E53D" w14:textId="057505A5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0AA7797D" w14:textId="77777777" w:rsidR="0021736C" w:rsidRPr="00ED4E6F" w:rsidRDefault="0021736C" w:rsidP="00A92541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55EC77AA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6BB7AAFE" w14:textId="7CE6E705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ab/>
        <w:t>5.  Solve</w:t>
      </w:r>
      <w:r w:rsidR="0076412F" w:rsidRPr="00ED4E6F">
        <w:rPr>
          <w:rFonts w:eastAsiaTheme="minorEastAsia" w:cstheme="minorHAnsi"/>
          <w:sz w:val="40"/>
          <w:szCs w:val="40"/>
        </w:rPr>
        <w:t xml:space="preserve"> and check the restricted values</w:t>
      </w:r>
      <w:r w:rsidRPr="00ED4E6F">
        <w:rPr>
          <w:rFonts w:eastAsiaTheme="minorEastAsia" w:cstheme="minorHAnsi"/>
          <w:sz w:val="40"/>
          <w:szCs w:val="40"/>
        </w:rPr>
        <w:t xml:space="preserve">.  </w:t>
      </w:r>
    </w:p>
    <w:p w14:paraId="4F494249" w14:textId="2B901CA1" w:rsidR="009649C9" w:rsidRPr="00ED4E6F" w:rsidRDefault="009649C9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br w:type="page"/>
      </w:r>
    </w:p>
    <w:p w14:paraId="4880C136" w14:textId="77777777" w:rsidR="00075155" w:rsidRPr="00ED4E6F" w:rsidRDefault="00951A24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eastAsiaTheme="minorEastAsia" w:cstheme="minorHAnsi"/>
              <w:sz w:val="40"/>
              <w:szCs w:val="40"/>
            </w:rPr>
            <w:lastRenderedPageBreak/>
            <m:t xml:space="preserve">c. 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2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x+1</m:t>
              </m:r>
            </m:den>
          </m:f>
          <m:r>
            <w:rPr>
              <w:rFonts w:ascii="Cambria Math" w:eastAsiaTheme="minorEastAsia" w:hAnsi="Cambria Math" w:cstheme="minorHAnsi"/>
              <w:sz w:val="40"/>
              <w:szCs w:val="40"/>
            </w:rPr>
            <m:t>-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x-1</m:t>
              </m:r>
            </m:den>
          </m:f>
          <m:r>
            <w:rPr>
              <w:rFonts w:ascii="Cambria Math" w:eastAsiaTheme="minorEastAsia" w:hAnsi="Cambria Math" w:cstheme="minorHAnsi"/>
              <w:sz w:val="40"/>
              <w:szCs w:val="40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2x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40"/>
                      <w:szCs w:val="40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40"/>
                      <w:szCs w:val="40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40"/>
                      <w:szCs w:val="40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-1</m:t>
              </m:r>
            </m:den>
          </m:f>
        </m:oMath>
      </m:oMathPara>
    </w:p>
    <w:p w14:paraId="3EC56111" w14:textId="77777777" w:rsidR="0021736C" w:rsidRPr="00ED4E6F" w:rsidRDefault="0021736C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6BB5203A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ab/>
        <w:t>1. Identify restricted values:</w:t>
      </w:r>
    </w:p>
    <w:p w14:paraId="1EA236C0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501B29F5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ab/>
        <w:t>2.  Identify LCM</w:t>
      </w:r>
    </w:p>
    <w:p w14:paraId="3D257D69" w14:textId="7A6EB78D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04849888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62490414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ab/>
        <w:t>3.  Multiply every term by LCM</w:t>
      </w:r>
    </w:p>
    <w:p w14:paraId="262E526D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5A1CED4C" w14:textId="6DDC5A11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39783503" w14:textId="5396913A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524E2F71" w14:textId="1C7EE5EF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4B47BA2C" w14:textId="19BDF43E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274FA23A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22C86450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7CBD1385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ab/>
        <w:t>4.  Simplify to linear equation.</w:t>
      </w:r>
    </w:p>
    <w:p w14:paraId="7CA2D9F0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0E8FB983" w14:textId="77777777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3ACC8AAA" w14:textId="350F4B49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26C7FC8C" w14:textId="61305635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166816CF" w14:textId="323FB7BA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53F07ED0" w14:textId="77777777" w:rsidR="0021736C" w:rsidRPr="00ED4E6F" w:rsidRDefault="0021736C" w:rsidP="00A92541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4C3DD059" w14:textId="5B3D7DC1" w:rsidR="0021736C" w:rsidRPr="00ED4E6F" w:rsidRDefault="0021736C" w:rsidP="0021736C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ab/>
        <w:t>5.  Solve</w:t>
      </w:r>
      <w:r w:rsidR="0076412F" w:rsidRPr="00ED4E6F">
        <w:rPr>
          <w:rFonts w:eastAsiaTheme="minorEastAsia" w:cstheme="minorHAnsi"/>
          <w:sz w:val="40"/>
          <w:szCs w:val="40"/>
        </w:rPr>
        <w:t xml:space="preserve"> and check the restricted values</w:t>
      </w:r>
      <w:r w:rsidRPr="00ED4E6F">
        <w:rPr>
          <w:rFonts w:eastAsiaTheme="minorEastAsia" w:cstheme="minorHAnsi"/>
          <w:sz w:val="40"/>
          <w:szCs w:val="40"/>
        </w:rPr>
        <w:t xml:space="preserve">.  </w:t>
      </w:r>
    </w:p>
    <w:p w14:paraId="193A43CF" w14:textId="77777777" w:rsidR="0021736C" w:rsidRPr="00ED4E6F" w:rsidRDefault="0021736C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48C4780B" w14:textId="77777777" w:rsidR="0021736C" w:rsidRPr="00ED4E6F" w:rsidRDefault="0021736C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4C2849CB" w14:textId="07A57E2E" w:rsidR="0021736C" w:rsidRPr="00ED4E6F" w:rsidRDefault="0021736C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38ACC7EE" w14:textId="77777777" w:rsidR="0021736C" w:rsidRPr="00ED4E6F" w:rsidRDefault="0021736C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0BE34985" w14:textId="343E113E" w:rsidR="006E1DF7" w:rsidRPr="00ED4E6F" w:rsidRDefault="006E1DF7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lastRenderedPageBreak/>
        <w:t xml:space="preserve">A table </w:t>
      </w:r>
      <w:r w:rsidR="00D760F4" w:rsidRPr="00ED4E6F">
        <w:rPr>
          <w:rFonts w:eastAsiaTheme="minorEastAsia" w:cstheme="minorHAnsi"/>
          <w:sz w:val="40"/>
          <w:szCs w:val="40"/>
        </w:rPr>
        <w:t xml:space="preserve">generated by a graphing calculator </w:t>
      </w:r>
      <w:r w:rsidRPr="00ED4E6F">
        <w:rPr>
          <w:rFonts w:eastAsiaTheme="minorEastAsia" w:cstheme="minorHAnsi"/>
          <w:sz w:val="40"/>
          <w:szCs w:val="40"/>
        </w:rPr>
        <w:t>can also solve the equation</w:t>
      </w:r>
      <w:r w:rsidR="00C918EB" w:rsidRPr="00ED4E6F">
        <w:rPr>
          <w:rFonts w:eastAsiaTheme="minorEastAsia" w:cstheme="minorHAnsi"/>
          <w:sz w:val="40"/>
          <w:szCs w:val="40"/>
        </w:rPr>
        <w:t xml:space="preserve"> (</w:t>
      </w:r>
      <w:r w:rsidR="00C918EB" w:rsidRPr="00ED4E6F">
        <w:rPr>
          <w:rFonts w:cstheme="minorHAnsi"/>
          <w:noProof/>
          <w:sz w:val="40"/>
          <w:szCs w:val="40"/>
        </w:rPr>
        <w:t>notice the parenthesis)</w:t>
      </w:r>
      <w:r w:rsidRPr="00ED4E6F">
        <w:rPr>
          <w:rFonts w:eastAsiaTheme="minorEastAsia" w:cstheme="minorHAnsi"/>
          <w:sz w:val="40"/>
          <w:szCs w:val="40"/>
        </w:rPr>
        <w:t>, where:</w:t>
      </w:r>
    </w:p>
    <w:p w14:paraId="29882DE9" w14:textId="77777777" w:rsidR="007205CD" w:rsidRPr="00ED4E6F" w:rsidRDefault="007205CD" w:rsidP="00D75F5D">
      <w:pPr>
        <w:spacing w:after="0" w:line="240" w:lineRule="auto"/>
        <w:rPr>
          <w:rFonts w:eastAsiaTheme="minorEastAsia" w:cstheme="minorHAnsi"/>
          <w:sz w:val="40"/>
          <w:szCs w:val="40"/>
        </w:rPr>
      </w:pPr>
      <w:r w:rsidRPr="00ED4E6F">
        <w:rPr>
          <w:rFonts w:eastAsiaTheme="minorEastAsia" w:cstheme="minorHAnsi"/>
          <w:sz w:val="40"/>
          <w:szCs w:val="40"/>
        </w:rPr>
        <w:t xml:space="preserve"> </w:t>
      </w:r>
    </w:p>
    <w:p w14:paraId="68561F21" w14:textId="577ED12C" w:rsidR="00553C04" w:rsidRPr="00ED4E6F" w:rsidRDefault="00142F03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y</m:t>
              </m:r>
            </m:e>
            <m:sub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sz w:val="40"/>
              <w:szCs w:val="40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2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x+1</m:t>
              </m:r>
            </m:den>
          </m:f>
          <m:r>
            <w:rPr>
              <w:rFonts w:ascii="Cambria Math" w:eastAsiaTheme="minorEastAsia" w:hAnsi="Cambria Math" w:cstheme="minorHAnsi"/>
              <w:sz w:val="40"/>
              <w:szCs w:val="40"/>
            </w:rPr>
            <m:t>-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x-1</m:t>
              </m:r>
            </m:den>
          </m:f>
          <m:r>
            <m:rPr>
              <m:nor/>
            </m:rPr>
            <w:rPr>
              <w:rFonts w:eastAsiaTheme="minorEastAsia" w:cstheme="minorHAnsi"/>
              <w:sz w:val="40"/>
              <w:szCs w:val="40"/>
            </w:rPr>
            <m:t>AND</m:t>
          </m:r>
          <m:r>
            <w:rPr>
              <w:rFonts w:ascii="Cambria Math" w:eastAsiaTheme="minorEastAsia" w:hAnsi="Cambria Math" w:cstheme="minorHAnsi"/>
              <w:sz w:val="40"/>
              <w:szCs w:val="40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y</m:t>
              </m:r>
            </m:e>
            <m:sub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  <w:sz w:val="40"/>
              <w:szCs w:val="40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2x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40"/>
                      <w:szCs w:val="40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40"/>
                      <w:szCs w:val="40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40"/>
                      <w:szCs w:val="40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inorHAnsi"/>
                  <w:sz w:val="40"/>
                  <w:szCs w:val="40"/>
                </w:rPr>
                <m:t>-1</m:t>
              </m:r>
            </m:den>
          </m:f>
        </m:oMath>
      </m:oMathPara>
    </w:p>
    <w:p w14:paraId="372B6B6A" w14:textId="77777777" w:rsidR="0021736C" w:rsidRPr="00ED4E6F" w:rsidRDefault="0021736C" w:rsidP="00D75F5D">
      <w:pPr>
        <w:spacing w:after="0" w:line="240" w:lineRule="auto"/>
        <w:ind w:left="720"/>
        <w:rPr>
          <w:rFonts w:eastAsiaTheme="minorEastAsia" w:cstheme="minorHAnsi"/>
          <w:sz w:val="40"/>
          <w:szCs w:val="40"/>
        </w:rPr>
      </w:pPr>
    </w:p>
    <w:p w14:paraId="4AF52CE0" w14:textId="17C4809A" w:rsidR="00D760F4" w:rsidRPr="00ED4E6F" w:rsidRDefault="006C092F" w:rsidP="0021736C">
      <w:pPr>
        <w:spacing w:after="0" w:line="240" w:lineRule="auto"/>
        <w:jc w:val="center"/>
        <w:rPr>
          <w:rFonts w:cstheme="minorHAnsi"/>
          <w:noProof/>
          <w:sz w:val="40"/>
          <w:szCs w:val="40"/>
        </w:rPr>
      </w:pPr>
      <w:r w:rsidRPr="00ED4E6F">
        <w:rPr>
          <w:rFonts w:cstheme="minorHAnsi"/>
          <w:noProof/>
          <w:sz w:val="40"/>
          <w:szCs w:val="40"/>
        </w:rPr>
        <w:drawing>
          <wp:inline distT="0" distB="0" distL="0" distR="0" wp14:anchorId="2918496B" wp14:editId="5994E290">
            <wp:extent cx="5630335" cy="1979641"/>
            <wp:effectExtent l="0" t="0" r="8890" b="1905"/>
            <wp:docPr id="6" name="Picture 6" descr="The table shows that y1=y2 when x=-3" title="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701519" cy="20046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180149" w14:textId="77777777" w:rsidR="0021736C" w:rsidRPr="00ED4E6F" w:rsidRDefault="0021736C" w:rsidP="00D75F5D">
      <w:pPr>
        <w:spacing w:after="0" w:line="240" w:lineRule="auto"/>
        <w:rPr>
          <w:rFonts w:cstheme="minorHAnsi"/>
          <w:noProof/>
          <w:sz w:val="40"/>
          <w:szCs w:val="40"/>
        </w:rPr>
      </w:pPr>
    </w:p>
    <w:p w14:paraId="3AC758D4" w14:textId="3FC491BE" w:rsidR="006C092F" w:rsidRPr="00ED4E6F" w:rsidRDefault="00D559D7" w:rsidP="00D75F5D">
      <w:pPr>
        <w:spacing w:after="0" w:line="240" w:lineRule="auto"/>
        <w:rPr>
          <w:rFonts w:cstheme="minorHAnsi"/>
          <w:noProof/>
          <w:sz w:val="40"/>
          <w:szCs w:val="40"/>
        </w:rPr>
      </w:pPr>
      <w:r w:rsidRPr="00ED4E6F">
        <w:rPr>
          <w:rFonts w:cstheme="minorHAnsi"/>
          <w:noProof/>
          <w:sz w:val="40"/>
          <w:szCs w:val="40"/>
        </w:rPr>
        <w:t>A g</w:t>
      </w:r>
      <w:r w:rsidR="00C918EB" w:rsidRPr="00ED4E6F">
        <w:rPr>
          <w:rFonts w:cstheme="minorHAnsi"/>
          <w:noProof/>
          <w:sz w:val="40"/>
          <w:szCs w:val="40"/>
        </w:rPr>
        <w:t>raph also works!</w:t>
      </w:r>
    </w:p>
    <w:p w14:paraId="0CA7937D" w14:textId="5E09A3B3" w:rsidR="00D559D7" w:rsidRPr="00ED4E6F" w:rsidRDefault="002D1026" w:rsidP="0021736C">
      <w:pPr>
        <w:spacing w:after="0" w:line="240" w:lineRule="auto"/>
        <w:jc w:val="center"/>
        <w:rPr>
          <w:rFonts w:cstheme="minorHAnsi"/>
          <w:noProof/>
          <w:sz w:val="40"/>
          <w:szCs w:val="40"/>
        </w:rPr>
      </w:pPr>
      <w:r w:rsidRPr="00ED4E6F">
        <w:rPr>
          <w:rFonts w:cstheme="minorHAnsi"/>
          <w:noProof/>
          <w:sz w:val="40"/>
          <w:szCs w:val="40"/>
        </w:rPr>
        <w:drawing>
          <wp:inline distT="0" distB="0" distL="0" distR="0" wp14:anchorId="6293B78D" wp14:editId="70088B0B">
            <wp:extent cx="3845170" cy="2406517"/>
            <wp:effectExtent l="0" t="0" r="3175" b="0"/>
            <wp:docPr id="11" name="Picture 11" descr="The graph shows y1 and y2 intersect at x=-3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856073" cy="2413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D9E032" w14:textId="6B7AB3A8" w:rsidR="00B62214" w:rsidRPr="00ED4E6F" w:rsidRDefault="00B62214" w:rsidP="0021736C">
      <w:pPr>
        <w:spacing w:after="0" w:line="240" w:lineRule="auto"/>
        <w:jc w:val="center"/>
        <w:rPr>
          <w:rFonts w:cstheme="minorHAnsi"/>
          <w:noProof/>
          <w:sz w:val="40"/>
          <w:szCs w:val="40"/>
        </w:rPr>
      </w:pPr>
    </w:p>
    <w:p w14:paraId="5D4B1789" w14:textId="24D2C501" w:rsidR="00B62214" w:rsidRPr="00ED4E6F" w:rsidRDefault="00B62214" w:rsidP="0021736C">
      <w:pPr>
        <w:spacing w:after="0" w:line="240" w:lineRule="auto"/>
        <w:jc w:val="center"/>
        <w:rPr>
          <w:rFonts w:cstheme="minorHAnsi"/>
          <w:noProof/>
          <w:sz w:val="40"/>
          <w:szCs w:val="40"/>
        </w:rPr>
      </w:pPr>
    </w:p>
    <w:p w14:paraId="44DC6FDC" w14:textId="57BC231D" w:rsidR="00B62214" w:rsidRPr="00ED4E6F" w:rsidRDefault="00B62214" w:rsidP="0021736C">
      <w:pPr>
        <w:spacing w:after="0" w:line="240" w:lineRule="auto"/>
        <w:jc w:val="center"/>
        <w:rPr>
          <w:rFonts w:cstheme="minorHAnsi"/>
          <w:noProof/>
          <w:sz w:val="40"/>
          <w:szCs w:val="40"/>
        </w:rPr>
      </w:pPr>
    </w:p>
    <w:p w14:paraId="679BE15B" w14:textId="62214762" w:rsidR="00B62214" w:rsidRPr="00ED4E6F" w:rsidRDefault="00B62214" w:rsidP="0021736C">
      <w:pPr>
        <w:spacing w:after="0" w:line="240" w:lineRule="auto"/>
        <w:jc w:val="center"/>
        <w:rPr>
          <w:rFonts w:cstheme="minorHAnsi"/>
          <w:noProof/>
          <w:sz w:val="40"/>
          <w:szCs w:val="40"/>
        </w:rPr>
      </w:pPr>
    </w:p>
    <w:p w14:paraId="31BC66F3" w14:textId="23C644C8" w:rsidR="00B62214" w:rsidRPr="00ED4E6F" w:rsidRDefault="00B62214" w:rsidP="0021736C">
      <w:pPr>
        <w:spacing w:after="0" w:line="240" w:lineRule="auto"/>
        <w:jc w:val="center"/>
        <w:rPr>
          <w:rFonts w:cstheme="minorHAnsi"/>
          <w:noProof/>
          <w:sz w:val="40"/>
          <w:szCs w:val="40"/>
        </w:rPr>
      </w:pPr>
    </w:p>
    <w:p w14:paraId="08497198" w14:textId="04978BE5" w:rsidR="00B62214" w:rsidRPr="00ED4E6F" w:rsidRDefault="00B62214" w:rsidP="0021736C">
      <w:pPr>
        <w:spacing w:after="0" w:line="240" w:lineRule="auto"/>
        <w:jc w:val="center"/>
        <w:rPr>
          <w:rFonts w:cstheme="minorHAnsi"/>
          <w:noProof/>
          <w:sz w:val="40"/>
          <w:szCs w:val="40"/>
        </w:rPr>
      </w:pPr>
    </w:p>
    <w:p w14:paraId="378D7D6F" w14:textId="4A11D1AE" w:rsidR="00B62214" w:rsidRPr="00ED4E6F" w:rsidRDefault="00B62214" w:rsidP="00ED4E6F">
      <w:pPr>
        <w:spacing w:after="0" w:line="240" w:lineRule="auto"/>
        <w:rPr>
          <w:rFonts w:cstheme="minorHAnsi"/>
          <w:noProof/>
          <w:sz w:val="40"/>
          <w:szCs w:val="40"/>
        </w:rPr>
      </w:pPr>
    </w:p>
    <w:p w14:paraId="28A5EF8E" w14:textId="39C1C75A" w:rsidR="00B62214" w:rsidRPr="00ED4E6F" w:rsidRDefault="00B62214" w:rsidP="00E77727">
      <w:pPr>
        <w:spacing w:after="0" w:line="240" w:lineRule="auto"/>
        <w:ind w:left="2430" w:hanging="2430"/>
        <w:rPr>
          <w:rFonts w:cstheme="minorHAnsi"/>
          <w:sz w:val="40"/>
          <w:szCs w:val="40"/>
        </w:rPr>
      </w:pPr>
      <w:r w:rsidRPr="00ED4E6F">
        <w:rPr>
          <w:rFonts w:cstheme="minorHAnsi"/>
          <w:i/>
          <w:iCs/>
          <w:noProof/>
          <w:sz w:val="40"/>
          <w:szCs w:val="40"/>
          <w:u w:val="single"/>
        </w:rPr>
        <w:lastRenderedPageBreak/>
        <w:t>YOU TRY #2</w:t>
      </w:r>
      <w:r w:rsidRPr="00ED4E6F">
        <w:rPr>
          <w:rFonts w:cstheme="minorHAnsi"/>
          <w:sz w:val="40"/>
          <w:szCs w:val="40"/>
        </w:rPr>
        <w:t xml:space="preserve"> – Solve the following equations.  Make sure to include any restricted values if there are any.  </w:t>
      </w:r>
    </w:p>
    <w:p w14:paraId="5A09A07C" w14:textId="3E5E9841" w:rsidR="00B62214" w:rsidRPr="00ED4E6F" w:rsidRDefault="00B62214" w:rsidP="00E77727">
      <w:pPr>
        <w:spacing w:after="0" w:line="240" w:lineRule="auto"/>
        <w:ind w:left="2430" w:hanging="2430"/>
        <w:rPr>
          <w:rFonts w:cstheme="minorHAnsi"/>
          <w:sz w:val="40"/>
          <w:szCs w:val="40"/>
        </w:rPr>
      </w:pPr>
    </w:p>
    <w:p w14:paraId="696D7425" w14:textId="45A42F6B" w:rsidR="00B62214" w:rsidRPr="00ED4E6F" w:rsidRDefault="00B62214" w:rsidP="00E77727">
      <w:pPr>
        <w:spacing w:after="0" w:line="240" w:lineRule="auto"/>
        <w:ind w:firstLine="720"/>
        <w:rPr>
          <w:rFonts w:cstheme="minorHAnsi"/>
          <w:b/>
          <w:bCs/>
        </w:rPr>
      </w:pPr>
      <w:r w:rsidRPr="00ED4E6F">
        <w:rPr>
          <w:rFonts w:eastAsiaTheme="majorEastAsia" w:cstheme="minorHAnsi"/>
          <w:b/>
          <w:sz w:val="40"/>
          <w:szCs w:val="40"/>
        </w:rPr>
        <w:t xml:space="preserve">a.     </w:t>
      </w:r>
      <w:r w:rsidR="00E77727" w:rsidRPr="00ED4E6F">
        <w:rPr>
          <w:rFonts w:eastAsiaTheme="majorEastAsia" w:cstheme="minorHAnsi"/>
          <w:b/>
          <w:position w:val="-24"/>
          <w:sz w:val="40"/>
          <w:szCs w:val="40"/>
        </w:rPr>
        <w:object w:dxaOrig="999" w:dyaOrig="620" w14:anchorId="004F0871">
          <v:shape id="_x0000_i1029" type="#_x0000_t75" style="width:91.5pt;height:57pt" o:ole="">
            <v:imagedata r:id="rId22" o:title=""/>
          </v:shape>
          <o:OLEObject Type="Embed" ProgID="Equation.DSMT4" ShapeID="_x0000_i1029" DrawAspect="Content" ObjectID="_1800277973" r:id="rId23"/>
        </w:object>
      </w:r>
    </w:p>
    <w:p w14:paraId="270DAADA" w14:textId="77777777" w:rsidR="00B62214" w:rsidRPr="00ED4E6F" w:rsidRDefault="00B62214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526026E4" w14:textId="77777777" w:rsidR="00B62214" w:rsidRPr="00ED4E6F" w:rsidRDefault="00B62214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4DC0CD6C" w14:textId="77777777" w:rsidR="00B62214" w:rsidRPr="00ED4E6F" w:rsidRDefault="00B62214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789584D8" w14:textId="2D24C245" w:rsidR="00B62214" w:rsidRPr="00ED4E6F" w:rsidRDefault="00B62214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763D9F24" w14:textId="77777777" w:rsidR="00E77727" w:rsidRPr="00ED4E6F" w:rsidRDefault="00E77727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1B163FCB" w14:textId="77777777" w:rsidR="00B62214" w:rsidRPr="00ED4E6F" w:rsidRDefault="00B62214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3F9A02D2" w14:textId="77777777" w:rsidR="00B62214" w:rsidRPr="00ED4E6F" w:rsidRDefault="00B62214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126B1559" w14:textId="77777777" w:rsidR="00B62214" w:rsidRPr="00ED4E6F" w:rsidRDefault="00B62214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311EAFC1" w14:textId="350F0C42" w:rsidR="00B62214" w:rsidRPr="00ED4E6F" w:rsidRDefault="00B62214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  <w:r w:rsidRPr="00ED4E6F">
        <w:rPr>
          <w:rFonts w:eastAsiaTheme="majorEastAsia" w:cstheme="minorHAnsi"/>
          <w:b/>
          <w:sz w:val="40"/>
          <w:szCs w:val="40"/>
        </w:rPr>
        <w:t>b.</w:t>
      </w:r>
      <w:r w:rsidRPr="00ED4E6F">
        <w:rPr>
          <w:rFonts w:eastAsiaTheme="majorEastAsia" w:cstheme="minorHAnsi"/>
          <w:b/>
          <w:sz w:val="40"/>
          <w:szCs w:val="40"/>
        </w:rPr>
        <w:tab/>
      </w:r>
      <w:r w:rsidR="00E77727" w:rsidRPr="00ED4E6F">
        <w:rPr>
          <w:rFonts w:eastAsiaTheme="majorEastAsia" w:cstheme="minorHAnsi"/>
          <w:b/>
          <w:position w:val="-28"/>
          <w:sz w:val="40"/>
          <w:szCs w:val="40"/>
        </w:rPr>
        <w:object w:dxaOrig="2780" w:dyaOrig="660" w14:anchorId="73038760">
          <v:shape id="_x0000_i1030" type="#_x0000_t75" style="width:330pt;height:78.75pt" o:ole="">
            <v:imagedata r:id="rId24" o:title=""/>
          </v:shape>
          <o:OLEObject Type="Embed" ProgID="Equation.DSMT4" ShapeID="_x0000_i1030" DrawAspect="Content" ObjectID="_1800277974" r:id="rId25"/>
        </w:object>
      </w:r>
    </w:p>
    <w:p w14:paraId="1D561446" w14:textId="0A54822C" w:rsidR="00E77727" w:rsidRPr="00ED4E6F" w:rsidRDefault="00E77727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6712830F" w14:textId="4C3AD5AD" w:rsidR="00E77727" w:rsidRPr="00ED4E6F" w:rsidRDefault="00E77727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0901F150" w14:textId="2C38429F" w:rsidR="00E77727" w:rsidRPr="00ED4E6F" w:rsidRDefault="00E77727" w:rsidP="00E77727">
      <w:pPr>
        <w:spacing w:after="0" w:line="240" w:lineRule="auto"/>
        <w:rPr>
          <w:rFonts w:eastAsiaTheme="majorEastAsia" w:cstheme="minorHAnsi"/>
          <w:b/>
          <w:sz w:val="40"/>
          <w:szCs w:val="40"/>
        </w:rPr>
      </w:pPr>
    </w:p>
    <w:p w14:paraId="56CE8EA2" w14:textId="77777777" w:rsidR="00E77727" w:rsidRPr="00ED4E6F" w:rsidRDefault="00E77727" w:rsidP="00E77727">
      <w:pPr>
        <w:spacing w:after="0" w:line="240" w:lineRule="auto"/>
        <w:rPr>
          <w:rFonts w:eastAsiaTheme="majorEastAsia" w:cstheme="minorHAnsi"/>
          <w:b/>
          <w:sz w:val="40"/>
          <w:szCs w:val="40"/>
        </w:rPr>
      </w:pPr>
    </w:p>
    <w:p w14:paraId="70672960" w14:textId="40AB43A8" w:rsidR="00E77727" w:rsidRPr="00ED4E6F" w:rsidRDefault="00E77727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054F6092" w14:textId="51388107" w:rsidR="00E77727" w:rsidRPr="00ED4E6F" w:rsidRDefault="00E77727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7FBAC806" w14:textId="3B989041" w:rsidR="00E77727" w:rsidRPr="00ED4E6F" w:rsidRDefault="00E77727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66E2F40A" w14:textId="2BB90916" w:rsidR="00E77727" w:rsidRPr="00ED4E6F" w:rsidRDefault="00E77727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749E6895" w14:textId="7C1F02ED" w:rsidR="00E77727" w:rsidRPr="00ED4E6F" w:rsidRDefault="00E77727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4CC04664" w14:textId="075953C2" w:rsidR="00E77727" w:rsidRPr="00ED4E6F" w:rsidRDefault="00E77727" w:rsidP="00E77727">
      <w:pPr>
        <w:spacing w:after="0" w:line="240" w:lineRule="auto"/>
        <w:ind w:left="720"/>
        <w:rPr>
          <w:rFonts w:eastAsiaTheme="majorEastAsia" w:cstheme="minorHAnsi"/>
          <w:b/>
          <w:sz w:val="40"/>
          <w:szCs w:val="40"/>
        </w:rPr>
      </w:pPr>
    </w:p>
    <w:p w14:paraId="4C60015A" w14:textId="77777777" w:rsidR="00E77727" w:rsidRDefault="00E77727" w:rsidP="00ED4E6F">
      <w:pPr>
        <w:spacing w:after="0" w:line="240" w:lineRule="auto"/>
        <w:rPr>
          <w:rFonts w:eastAsiaTheme="majorEastAsia" w:cstheme="minorHAnsi"/>
          <w:b/>
          <w:sz w:val="40"/>
          <w:szCs w:val="40"/>
        </w:rPr>
      </w:pPr>
    </w:p>
    <w:p w14:paraId="35DFDB85" w14:textId="77777777" w:rsidR="00ED4E6F" w:rsidRPr="00ED4E6F" w:rsidRDefault="00ED4E6F" w:rsidP="00ED4E6F">
      <w:pPr>
        <w:spacing w:after="0" w:line="240" w:lineRule="auto"/>
        <w:rPr>
          <w:rFonts w:cstheme="minorHAnsi"/>
        </w:rPr>
      </w:pPr>
    </w:p>
    <w:p w14:paraId="13D1C70E" w14:textId="743EAFF9" w:rsidR="007C538C" w:rsidRPr="00ED4E6F" w:rsidRDefault="007C538C" w:rsidP="00E77727">
      <w:pPr>
        <w:pStyle w:val="Heading1"/>
        <w:keepNext w:val="0"/>
        <w:keepLines w:val="0"/>
        <w:spacing w:before="0" w:line="240" w:lineRule="auto"/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</w:pPr>
      <w:r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lastRenderedPageBreak/>
        <w:t>Topic #</w:t>
      </w:r>
      <w:r w:rsidR="00E77727"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t>5</w:t>
      </w:r>
      <w:r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t xml:space="preserve">: </w:t>
      </w:r>
      <w:r w:rsidR="007C2115"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t>Applications of Linear and Ration</w:t>
      </w:r>
      <w:r w:rsidRPr="00ED4E6F">
        <w:rPr>
          <w:rFonts w:asciiTheme="minorHAnsi" w:hAnsiTheme="minorHAnsi" w:cstheme="minorHAnsi"/>
          <w:b/>
          <w:color w:val="auto"/>
          <w:sz w:val="40"/>
          <w:szCs w:val="40"/>
          <w:u w:val="single"/>
        </w:rPr>
        <w:t>al Equations</w:t>
      </w:r>
    </w:p>
    <w:p w14:paraId="23F1EADB" w14:textId="77777777" w:rsidR="00E77727" w:rsidRPr="00ED4E6F" w:rsidRDefault="00E77727" w:rsidP="00E77727">
      <w:pPr>
        <w:rPr>
          <w:rFonts w:cstheme="minorHAnsi"/>
        </w:rPr>
      </w:pPr>
    </w:p>
    <w:p w14:paraId="71CE10BE" w14:textId="12CB8FBB" w:rsidR="00132B56" w:rsidRPr="00ED4E6F" w:rsidRDefault="00102D98" w:rsidP="00E77727">
      <w:pPr>
        <w:spacing w:after="0" w:line="240" w:lineRule="auto"/>
        <w:rPr>
          <w:rFonts w:cstheme="minorHAnsi"/>
          <w:noProof/>
          <w:sz w:val="40"/>
          <w:szCs w:val="40"/>
        </w:rPr>
      </w:pPr>
      <w:r w:rsidRPr="00ED4E6F">
        <w:rPr>
          <w:rFonts w:cstheme="minorHAnsi"/>
          <w:noProof/>
          <w:sz w:val="40"/>
          <w:szCs w:val="40"/>
        </w:rPr>
        <w:t xml:space="preserve">Linear and rational equations are often are used to model data.  </w:t>
      </w:r>
    </w:p>
    <w:p w14:paraId="2655A6F1" w14:textId="77777777" w:rsidR="00E77727" w:rsidRPr="00ED4E6F" w:rsidRDefault="00E77727" w:rsidP="00E77727">
      <w:pPr>
        <w:spacing w:after="0" w:line="240" w:lineRule="auto"/>
        <w:rPr>
          <w:rFonts w:cstheme="minorHAnsi"/>
          <w:noProof/>
          <w:sz w:val="40"/>
          <w:szCs w:val="40"/>
        </w:rPr>
      </w:pPr>
    </w:p>
    <w:p w14:paraId="09652CC2" w14:textId="77777777" w:rsidR="00BA7D26" w:rsidRPr="00ED4E6F" w:rsidRDefault="00C771D4" w:rsidP="00E77727">
      <w:pPr>
        <w:spacing w:after="0" w:line="240" w:lineRule="auto"/>
        <w:ind w:left="1350" w:hanging="1350"/>
        <w:rPr>
          <w:rFonts w:cstheme="minorHAnsi"/>
          <w:noProof/>
          <w:sz w:val="40"/>
          <w:szCs w:val="40"/>
        </w:rPr>
      </w:pPr>
      <w:r w:rsidRPr="00ED4E6F">
        <w:rPr>
          <w:rFonts w:cstheme="minorHAnsi"/>
          <w:i/>
          <w:iCs/>
          <w:noProof/>
          <w:sz w:val="40"/>
          <w:szCs w:val="40"/>
          <w:u w:val="single"/>
        </w:rPr>
        <w:t>Example #</w:t>
      </w:r>
      <w:r w:rsidR="003A58B2" w:rsidRPr="00ED4E6F">
        <w:rPr>
          <w:rFonts w:cstheme="minorHAnsi"/>
          <w:i/>
          <w:iCs/>
          <w:noProof/>
          <w:sz w:val="40"/>
          <w:szCs w:val="40"/>
          <w:u w:val="single"/>
        </w:rPr>
        <w:t>1</w:t>
      </w:r>
      <w:r w:rsidRPr="00ED4E6F">
        <w:rPr>
          <w:rFonts w:cstheme="minorHAnsi"/>
          <w:noProof/>
          <w:sz w:val="40"/>
          <w:szCs w:val="40"/>
        </w:rPr>
        <w:t xml:space="preserve"> – Application of </w:t>
      </w:r>
      <w:r w:rsidR="003A58B2" w:rsidRPr="00ED4E6F">
        <w:rPr>
          <w:rFonts w:cstheme="minorHAnsi"/>
          <w:noProof/>
          <w:sz w:val="40"/>
          <w:szCs w:val="40"/>
        </w:rPr>
        <w:t xml:space="preserve">a </w:t>
      </w:r>
      <w:r w:rsidRPr="00ED4E6F">
        <w:rPr>
          <w:rFonts w:cstheme="minorHAnsi"/>
          <w:noProof/>
          <w:sz w:val="40"/>
          <w:szCs w:val="40"/>
        </w:rPr>
        <w:t>Linear Equation</w:t>
      </w:r>
    </w:p>
    <w:p w14:paraId="0972B8F7" w14:textId="77777777" w:rsidR="006A0704" w:rsidRPr="00ED4E6F" w:rsidRDefault="006A0704" w:rsidP="00E77727">
      <w:pPr>
        <w:spacing w:after="0" w:line="240" w:lineRule="auto"/>
        <w:ind w:left="720"/>
        <w:rPr>
          <w:rFonts w:cstheme="minorHAnsi"/>
          <w:noProof/>
          <w:sz w:val="40"/>
          <w:szCs w:val="40"/>
        </w:rPr>
      </w:pPr>
      <w:r w:rsidRPr="00ED4E6F">
        <w:rPr>
          <w:rFonts w:cstheme="minorHAnsi"/>
          <w:noProof/>
          <w:sz w:val="40"/>
          <w:szCs w:val="40"/>
        </w:rPr>
        <w:t>The bar graph shows the percentage of US college freshmen with an average grade of A in high school</w:t>
      </w:r>
      <w:r w:rsidR="009A774A" w:rsidRPr="00ED4E6F">
        <w:rPr>
          <w:rFonts w:cstheme="minorHAnsi"/>
          <w:noProof/>
          <w:sz w:val="40"/>
          <w:szCs w:val="40"/>
        </w:rPr>
        <w:t xml:space="preserve"> over time</w:t>
      </w:r>
      <w:r w:rsidRPr="00ED4E6F">
        <w:rPr>
          <w:rFonts w:cstheme="minorHAnsi"/>
          <w:noProof/>
          <w:sz w:val="40"/>
          <w:szCs w:val="40"/>
        </w:rPr>
        <w:t>.</w:t>
      </w:r>
    </w:p>
    <w:p w14:paraId="112E8ED6" w14:textId="77777777" w:rsidR="006A0704" w:rsidRPr="00ED4E6F" w:rsidRDefault="006A0704" w:rsidP="00E77727">
      <w:pPr>
        <w:spacing w:after="0" w:line="240" w:lineRule="auto"/>
        <w:jc w:val="center"/>
        <w:rPr>
          <w:rFonts w:cstheme="minorHAnsi"/>
          <w:noProof/>
          <w:sz w:val="40"/>
          <w:szCs w:val="40"/>
        </w:rPr>
      </w:pPr>
      <w:r w:rsidRPr="00ED4E6F">
        <w:rPr>
          <w:rFonts w:cstheme="minorHAnsi"/>
          <w:noProof/>
          <w:sz w:val="40"/>
          <w:szCs w:val="40"/>
        </w:rPr>
        <w:drawing>
          <wp:anchor distT="0" distB="0" distL="114300" distR="114300" simplePos="0" relativeHeight="251656704" behindDoc="1" locked="0" layoutInCell="1" allowOverlap="1" wp14:anchorId="03709F6E" wp14:editId="49E1744D">
            <wp:simplePos x="0" y="0"/>
            <wp:positionH relativeFrom="column">
              <wp:posOffset>-344170</wp:posOffset>
            </wp:positionH>
            <wp:positionV relativeFrom="paragraph">
              <wp:posOffset>274320</wp:posOffset>
            </wp:positionV>
            <wp:extent cx="2647950" cy="2159000"/>
            <wp:effectExtent l="0" t="0" r="0" b="0"/>
            <wp:wrapTight wrapText="bothSides">
              <wp:wrapPolygon edited="0">
                <wp:start x="0" y="0"/>
                <wp:lineTo x="0" y="21346"/>
                <wp:lineTo x="21445" y="21346"/>
                <wp:lineTo x="21445" y="0"/>
                <wp:lineTo x="0" y="0"/>
              </wp:wrapPolygon>
            </wp:wrapTight>
            <wp:docPr id="13" name="Picture 13" descr="Graph of percent A's over time, please ask an interpreter for more detail.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2159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22A5693" w14:textId="77777777" w:rsidR="00C771D4" w:rsidRPr="00ED4E6F" w:rsidRDefault="009A774A" w:rsidP="00D75F5D">
      <w:pPr>
        <w:spacing w:after="0" w:line="240" w:lineRule="auto"/>
        <w:rPr>
          <w:rFonts w:eastAsiaTheme="minorEastAsia" w:cstheme="minorHAnsi"/>
          <w:noProof/>
          <w:sz w:val="40"/>
          <w:szCs w:val="40"/>
        </w:rPr>
      </w:pPr>
      <w:r w:rsidRPr="00ED4E6F">
        <w:rPr>
          <w:rFonts w:cstheme="minorHAnsi"/>
          <w:noProof/>
          <w:sz w:val="40"/>
          <w:szCs w:val="40"/>
        </w:rPr>
        <w:t xml:space="preserve">One model for the data </w:t>
      </w:r>
      <w:r w:rsidR="0063376C" w:rsidRPr="00ED4E6F">
        <w:rPr>
          <w:rFonts w:cstheme="minorHAnsi"/>
          <w:noProof/>
          <w:sz w:val="40"/>
          <w:szCs w:val="40"/>
        </w:rPr>
        <w:t>is</w:t>
      </w:r>
      <w:r w:rsidR="00427169" w:rsidRPr="00ED4E6F">
        <w:rPr>
          <w:rFonts w:cstheme="minorHAnsi"/>
          <w:noProof/>
          <w:sz w:val="40"/>
          <w:szCs w:val="40"/>
        </w:rPr>
        <w:t xml:space="preserve"> given by the equation</w:t>
      </w:r>
      <w:r w:rsidR="00C771D4" w:rsidRPr="00ED4E6F">
        <w:rPr>
          <w:rFonts w:eastAsiaTheme="minorEastAsia" w:cstheme="minorHAnsi"/>
          <w:noProof/>
          <w:sz w:val="40"/>
          <w:szCs w:val="40"/>
        </w:rPr>
        <w:t>:</w:t>
      </w:r>
    </w:p>
    <w:p w14:paraId="6D480D08" w14:textId="77777777" w:rsidR="00C771D4" w:rsidRPr="00ED4E6F" w:rsidRDefault="00C771D4" w:rsidP="00D75F5D">
      <w:pPr>
        <w:spacing w:after="0" w:line="240" w:lineRule="auto"/>
        <w:ind w:left="720"/>
        <w:rPr>
          <w:rFonts w:eastAsiaTheme="minorEastAsia" w:cstheme="minorHAnsi"/>
          <w:noProof/>
          <w:sz w:val="40"/>
          <w:szCs w:val="40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noProof/>
              <w:sz w:val="40"/>
              <w:szCs w:val="40"/>
            </w:rPr>
            <m:t>p-</m:t>
          </m:r>
          <m:f>
            <m:fPr>
              <m:ctrlPr>
                <w:rPr>
                  <w:rFonts w:ascii="Cambria Math" w:hAnsi="Cambria Math" w:cstheme="minorHAnsi"/>
                  <w:i/>
                  <w:noProof/>
                  <w:sz w:val="40"/>
                  <w:szCs w:val="40"/>
                </w:rPr>
              </m:ctrlPr>
            </m:fPr>
            <m:num>
              <m:r>
                <w:rPr>
                  <w:rFonts w:ascii="Cambria Math" w:hAnsi="Cambria Math" w:cstheme="minorHAnsi"/>
                  <w:noProof/>
                  <w:sz w:val="40"/>
                  <w:szCs w:val="40"/>
                </w:rPr>
                <m:t>4x</m:t>
              </m:r>
            </m:num>
            <m:den>
              <m:r>
                <w:rPr>
                  <w:rFonts w:ascii="Cambria Math" w:hAnsi="Cambria Math" w:cstheme="minorHAnsi"/>
                  <w:noProof/>
                  <w:sz w:val="40"/>
                  <w:szCs w:val="40"/>
                </w:rPr>
                <m:t>5</m:t>
              </m:r>
            </m:den>
          </m:f>
          <m:r>
            <w:rPr>
              <w:rFonts w:ascii="Cambria Math" w:hAnsi="Cambria Math" w:cstheme="minorHAnsi"/>
              <w:noProof/>
              <w:sz w:val="40"/>
              <w:szCs w:val="40"/>
            </w:rPr>
            <m:t>=25</m:t>
          </m:r>
        </m:oMath>
      </m:oMathPara>
    </w:p>
    <w:p w14:paraId="0028DEA0" w14:textId="72C379FA" w:rsidR="0063376C" w:rsidRPr="00ED4E6F" w:rsidRDefault="00427169" w:rsidP="00D75F5D">
      <w:pPr>
        <w:spacing w:after="0" w:line="240" w:lineRule="auto"/>
        <w:rPr>
          <w:rFonts w:eastAsiaTheme="minorEastAsia" w:cstheme="minorHAnsi"/>
          <w:noProof/>
          <w:sz w:val="40"/>
          <w:szCs w:val="40"/>
        </w:rPr>
      </w:pPr>
      <w:r w:rsidRPr="00ED4E6F">
        <w:rPr>
          <w:rFonts w:eastAsiaTheme="minorEastAsia" w:cstheme="minorHAnsi"/>
          <w:noProof/>
          <w:sz w:val="40"/>
          <w:szCs w:val="40"/>
        </w:rPr>
        <w:t xml:space="preserve">Where </w:t>
      </w:r>
      <m:oMath>
        <m:r>
          <w:rPr>
            <w:rFonts w:ascii="Cambria Math" w:eastAsiaTheme="minorEastAsia" w:hAnsi="Cambria Math" w:cstheme="minorHAnsi"/>
            <w:noProof/>
            <w:sz w:val="40"/>
            <w:szCs w:val="40"/>
          </w:rPr>
          <m:t>p</m:t>
        </m:r>
      </m:oMath>
      <w:r w:rsidRPr="00ED4E6F">
        <w:rPr>
          <w:rFonts w:eastAsiaTheme="minorEastAsia" w:cstheme="minorHAnsi"/>
          <w:noProof/>
          <w:sz w:val="40"/>
          <w:szCs w:val="40"/>
        </w:rPr>
        <w:t xml:space="preserve"> is the percentage with an average grade of A and </w:t>
      </w:r>
      <m:oMath>
        <m:r>
          <w:rPr>
            <w:rFonts w:ascii="Cambria Math" w:eastAsiaTheme="minorEastAsia" w:hAnsi="Cambria Math" w:cstheme="minorHAnsi"/>
            <w:noProof/>
            <w:sz w:val="40"/>
            <w:szCs w:val="40"/>
          </w:rPr>
          <m:t>x</m:t>
        </m:r>
      </m:oMath>
      <w:r w:rsidRPr="00ED4E6F">
        <w:rPr>
          <w:rFonts w:eastAsiaTheme="minorEastAsia" w:cstheme="minorHAnsi"/>
          <w:noProof/>
          <w:sz w:val="40"/>
          <w:szCs w:val="40"/>
        </w:rPr>
        <w:t xml:space="preserve"> are years after 1980.</w:t>
      </w:r>
    </w:p>
    <w:p w14:paraId="5A3C6ED7" w14:textId="77777777" w:rsidR="00C96F99" w:rsidRPr="00ED4E6F" w:rsidRDefault="00C96F99" w:rsidP="00D75F5D">
      <w:pPr>
        <w:spacing w:after="0" w:line="240" w:lineRule="auto"/>
        <w:rPr>
          <w:rFonts w:eastAsiaTheme="minorEastAsia" w:cstheme="minorHAnsi"/>
          <w:noProof/>
          <w:sz w:val="40"/>
          <w:szCs w:val="40"/>
        </w:rPr>
      </w:pPr>
    </w:p>
    <w:p w14:paraId="76E343A8" w14:textId="2C5C5806" w:rsidR="00C96F99" w:rsidRPr="00ED4E6F" w:rsidRDefault="00C96F99" w:rsidP="00C96F99">
      <w:pPr>
        <w:rPr>
          <w:rFonts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>Let x be:</w:t>
      </w:r>
    </w:p>
    <w:p w14:paraId="76C498D6" w14:textId="6027E681" w:rsidR="00C96F99" w:rsidRPr="00ED4E6F" w:rsidRDefault="00C96F99" w:rsidP="00C96F99">
      <w:pPr>
        <w:rPr>
          <w:rFonts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 xml:space="preserve">Let </w:t>
      </w:r>
      <w:r w:rsidR="00633AC6" w:rsidRPr="00ED4E6F">
        <w:rPr>
          <w:rFonts w:cstheme="minorHAnsi"/>
          <w:i/>
          <w:iCs/>
          <w:sz w:val="40"/>
          <w:szCs w:val="40"/>
        </w:rPr>
        <w:t>p</w:t>
      </w:r>
      <w:r w:rsidRPr="00ED4E6F">
        <w:rPr>
          <w:rFonts w:eastAsiaTheme="minorEastAsia" w:cstheme="minorHAnsi"/>
          <w:sz w:val="40"/>
          <w:szCs w:val="40"/>
        </w:rPr>
        <w:t xml:space="preserve"> be:</w:t>
      </w:r>
    </w:p>
    <w:p w14:paraId="3AF15733" w14:textId="53D973B7" w:rsidR="002C01B8" w:rsidRPr="00ED4E6F" w:rsidRDefault="006A0704" w:rsidP="00D75F5D">
      <w:pPr>
        <w:spacing w:after="0" w:line="240" w:lineRule="auto"/>
        <w:ind w:left="720"/>
        <w:rPr>
          <w:rFonts w:eastAsiaTheme="minorEastAsia" w:cstheme="minorHAnsi"/>
          <w:noProof/>
          <w:sz w:val="40"/>
          <w:szCs w:val="40"/>
        </w:rPr>
      </w:pPr>
      <w:r w:rsidRPr="00ED4E6F">
        <w:rPr>
          <w:rFonts w:eastAsiaTheme="minorEastAsia" w:cstheme="minorHAnsi"/>
          <w:noProof/>
          <w:sz w:val="40"/>
          <w:szCs w:val="40"/>
        </w:rPr>
        <w:t xml:space="preserve">a. </w:t>
      </w:r>
      <w:r w:rsidR="002C01B8" w:rsidRPr="00ED4E6F">
        <w:rPr>
          <w:rFonts w:eastAsiaTheme="minorEastAsia" w:cstheme="minorHAnsi"/>
          <w:noProof/>
          <w:sz w:val="40"/>
          <w:szCs w:val="40"/>
        </w:rPr>
        <w:t>According to the model, what percentage of US college freshmen have an average grade of A in 2010?  How far off is the model from the actual data?</w:t>
      </w:r>
    </w:p>
    <w:p w14:paraId="58390D9E" w14:textId="77777777" w:rsidR="00E77727" w:rsidRPr="00ED4E6F" w:rsidRDefault="00E77727" w:rsidP="00D75F5D">
      <w:pPr>
        <w:spacing w:after="0" w:line="240" w:lineRule="auto"/>
        <w:ind w:left="720"/>
        <w:rPr>
          <w:rFonts w:eastAsiaTheme="minorEastAsia" w:cstheme="minorHAnsi"/>
          <w:noProof/>
          <w:sz w:val="40"/>
          <w:szCs w:val="40"/>
        </w:rPr>
      </w:pPr>
    </w:p>
    <w:p w14:paraId="378D14BF" w14:textId="77777777" w:rsidR="00C96F99" w:rsidRPr="00ED4E6F" w:rsidRDefault="00C96F99" w:rsidP="00D75F5D">
      <w:pPr>
        <w:spacing w:after="0" w:line="240" w:lineRule="auto"/>
        <w:ind w:left="720"/>
        <w:rPr>
          <w:rFonts w:eastAsiaTheme="minorEastAsia" w:cstheme="minorHAnsi"/>
          <w:noProof/>
          <w:sz w:val="40"/>
          <w:szCs w:val="40"/>
        </w:rPr>
      </w:pPr>
    </w:p>
    <w:p w14:paraId="2FE610C0" w14:textId="6008FCDC" w:rsidR="00E77727" w:rsidRPr="00ED4E6F" w:rsidRDefault="005A44BC" w:rsidP="00E77727">
      <w:pPr>
        <w:spacing w:after="0" w:line="240" w:lineRule="auto"/>
        <w:rPr>
          <w:rFonts w:eastAsiaTheme="minorEastAsia" w:cstheme="minorHAnsi"/>
          <w:noProof/>
          <w:sz w:val="40"/>
          <w:szCs w:val="40"/>
        </w:rPr>
      </w:pPr>
      <w:r w:rsidRPr="00ED4E6F">
        <w:rPr>
          <w:rFonts w:eastAsiaTheme="minorEastAsia" w:cstheme="minorHAnsi"/>
          <w:noProof/>
          <w:sz w:val="40"/>
          <w:szCs w:val="40"/>
        </w:rPr>
        <w:t xml:space="preserve">2010 is 30 years after 1980, which gives </w:t>
      </w:r>
      <w:r w:rsidR="00E77727" w:rsidRPr="00ED4E6F">
        <w:rPr>
          <w:rFonts w:eastAsiaTheme="minorEastAsia" w:cstheme="minorHAnsi"/>
          <w:noProof/>
          <w:sz w:val="40"/>
          <w:szCs w:val="40"/>
        </w:rPr>
        <w:t xml:space="preserve">x = ______ </w:t>
      </w:r>
      <w:r w:rsidRPr="00ED4E6F">
        <w:rPr>
          <w:rFonts w:eastAsiaTheme="minorEastAsia" w:cstheme="minorHAnsi"/>
          <w:noProof/>
          <w:sz w:val="40"/>
          <w:szCs w:val="40"/>
        </w:rPr>
        <w:t xml:space="preserve"> </w:t>
      </w:r>
    </w:p>
    <w:p w14:paraId="46991E83" w14:textId="67F54C5D" w:rsidR="005A44BC" w:rsidRPr="00ED4E6F" w:rsidRDefault="005A44BC" w:rsidP="00E77727">
      <w:pPr>
        <w:spacing w:after="0" w:line="240" w:lineRule="auto"/>
        <w:rPr>
          <w:rFonts w:eastAsiaTheme="minorEastAsia" w:cstheme="minorHAnsi"/>
          <w:noProof/>
          <w:sz w:val="40"/>
          <w:szCs w:val="40"/>
        </w:rPr>
      </w:pPr>
    </w:p>
    <w:p w14:paraId="7B345224" w14:textId="6639F532" w:rsidR="006A0704" w:rsidRPr="00ED4E6F" w:rsidRDefault="002C01B8" w:rsidP="00D75F5D">
      <w:pPr>
        <w:spacing w:after="0" w:line="240" w:lineRule="auto"/>
        <w:ind w:left="720"/>
        <w:jc w:val="both"/>
        <w:rPr>
          <w:rFonts w:eastAsiaTheme="minorEastAsia" w:cstheme="minorHAnsi"/>
          <w:noProof/>
          <w:sz w:val="40"/>
          <w:szCs w:val="40"/>
        </w:rPr>
      </w:pPr>
      <w:r w:rsidRPr="00ED4E6F">
        <w:rPr>
          <w:rFonts w:eastAsiaTheme="minorEastAsia" w:cstheme="minorHAnsi"/>
          <w:noProof/>
          <w:sz w:val="40"/>
          <w:szCs w:val="40"/>
        </w:rPr>
        <w:lastRenderedPageBreak/>
        <w:t>b. Based on the model, when will the percentage of US college freshmen with an average grade of A be 6</w:t>
      </w:r>
      <w:r w:rsidR="00B42917" w:rsidRPr="00ED4E6F">
        <w:rPr>
          <w:rFonts w:eastAsiaTheme="minorEastAsia" w:cstheme="minorHAnsi"/>
          <w:noProof/>
          <w:sz w:val="40"/>
          <w:szCs w:val="40"/>
        </w:rPr>
        <w:t>1</w:t>
      </w:r>
      <w:r w:rsidRPr="00ED4E6F">
        <w:rPr>
          <w:rFonts w:eastAsiaTheme="minorEastAsia" w:cstheme="minorHAnsi"/>
          <w:noProof/>
          <w:sz w:val="40"/>
          <w:szCs w:val="40"/>
        </w:rPr>
        <w:t>%</w:t>
      </w:r>
      <w:r w:rsidR="00E37ADA" w:rsidRPr="00ED4E6F">
        <w:rPr>
          <w:rFonts w:eastAsiaTheme="minorEastAsia" w:cstheme="minorHAnsi"/>
          <w:noProof/>
          <w:sz w:val="40"/>
          <w:szCs w:val="40"/>
        </w:rPr>
        <w:t>?</w:t>
      </w:r>
    </w:p>
    <w:p w14:paraId="7C9A927E" w14:textId="77777777" w:rsidR="00C96F99" w:rsidRPr="00ED4E6F" w:rsidRDefault="00C96F99" w:rsidP="00D75F5D">
      <w:pPr>
        <w:spacing w:after="0" w:line="240" w:lineRule="auto"/>
        <w:ind w:left="720"/>
        <w:jc w:val="both"/>
        <w:rPr>
          <w:rFonts w:eastAsiaTheme="minorEastAsia" w:cstheme="minorHAnsi"/>
          <w:noProof/>
          <w:sz w:val="40"/>
          <w:szCs w:val="40"/>
        </w:rPr>
      </w:pPr>
    </w:p>
    <w:p w14:paraId="21402504" w14:textId="77777777" w:rsidR="009B791F" w:rsidRPr="00ED4E6F" w:rsidRDefault="009B791F" w:rsidP="00D75F5D">
      <w:pPr>
        <w:spacing w:after="0" w:line="240" w:lineRule="auto"/>
        <w:rPr>
          <w:rFonts w:eastAsiaTheme="minorEastAsia" w:cstheme="minorHAnsi"/>
          <w:noProof/>
          <w:sz w:val="40"/>
          <w:szCs w:val="40"/>
        </w:rPr>
      </w:pPr>
      <w:r w:rsidRPr="00ED4E6F">
        <w:rPr>
          <w:rFonts w:cstheme="minorHAnsi"/>
          <w:noProof/>
          <w:sz w:val="40"/>
          <w:szCs w:val="40"/>
        </w:rPr>
        <w:t xml:space="preserve">The projected percentage is given, </w:t>
      </w:r>
      <m:oMath>
        <m:r>
          <w:rPr>
            <w:rFonts w:ascii="Cambria Math" w:hAnsi="Cambria Math" w:cstheme="minorHAnsi"/>
            <w:noProof/>
            <w:sz w:val="40"/>
            <w:szCs w:val="40"/>
          </w:rPr>
          <m:t>p=61</m:t>
        </m:r>
      </m:oMath>
      <w:r w:rsidRPr="00ED4E6F">
        <w:rPr>
          <w:rFonts w:eastAsiaTheme="minorEastAsia" w:cstheme="minorHAnsi"/>
          <w:noProof/>
          <w:sz w:val="40"/>
          <w:szCs w:val="40"/>
        </w:rPr>
        <w:t xml:space="preserve">.  Plug into the equation and solve for </w:t>
      </w:r>
      <m:oMath>
        <m:r>
          <w:rPr>
            <w:rFonts w:ascii="Cambria Math" w:eastAsiaTheme="minorEastAsia" w:hAnsi="Cambria Math" w:cstheme="minorHAnsi"/>
            <w:noProof/>
            <w:sz w:val="40"/>
            <w:szCs w:val="40"/>
          </w:rPr>
          <m:t>x</m:t>
        </m:r>
      </m:oMath>
      <w:r w:rsidRPr="00ED4E6F">
        <w:rPr>
          <w:rFonts w:eastAsiaTheme="minorEastAsia" w:cstheme="minorHAnsi"/>
          <w:noProof/>
          <w:sz w:val="40"/>
          <w:szCs w:val="40"/>
        </w:rPr>
        <w:t>, which is</w:t>
      </w:r>
      <w:r w:rsidR="00914BD4" w:rsidRPr="00ED4E6F">
        <w:rPr>
          <w:rFonts w:eastAsiaTheme="minorEastAsia" w:cstheme="minorHAnsi"/>
          <w:noProof/>
          <w:sz w:val="40"/>
          <w:szCs w:val="40"/>
        </w:rPr>
        <w:t xml:space="preserve"> the number of years after 1980:</w:t>
      </w:r>
    </w:p>
    <w:p w14:paraId="7F30E91F" w14:textId="2AB11330" w:rsidR="005D4936" w:rsidRPr="00ED4E6F" w:rsidRDefault="005D4936" w:rsidP="00D75F5D">
      <w:pPr>
        <w:spacing w:after="0" w:line="240" w:lineRule="auto"/>
        <w:rPr>
          <w:rFonts w:cstheme="minorHAnsi"/>
          <w:noProof/>
          <w:sz w:val="40"/>
          <w:szCs w:val="40"/>
        </w:rPr>
      </w:pPr>
      <w:r w:rsidRPr="00ED4E6F">
        <w:rPr>
          <w:rFonts w:cstheme="minorHAnsi"/>
          <w:noProof/>
          <w:sz w:val="40"/>
          <w:szCs w:val="40"/>
        </w:rPr>
        <w:br w:type="page"/>
      </w:r>
    </w:p>
    <w:p w14:paraId="126C5003" w14:textId="77777777" w:rsidR="003A58B2" w:rsidRPr="00ED4E6F" w:rsidRDefault="003A58B2" w:rsidP="00D75F5D">
      <w:pPr>
        <w:spacing w:after="0" w:line="240" w:lineRule="auto"/>
        <w:rPr>
          <w:rFonts w:cstheme="minorHAnsi"/>
          <w:noProof/>
          <w:sz w:val="40"/>
          <w:szCs w:val="40"/>
        </w:rPr>
      </w:pPr>
      <w:r w:rsidRPr="00ED4E6F">
        <w:rPr>
          <w:rFonts w:cstheme="minorHAnsi"/>
          <w:i/>
          <w:iCs/>
          <w:noProof/>
          <w:sz w:val="40"/>
          <w:szCs w:val="40"/>
          <w:u w:val="single"/>
        </w:rPr>
        <w:lastRenderedPageBreak/>
        <w:t>Example #2</w:t>
      </w:r>
      <w:r w:rsidRPr="00ED4E6F">
        <w:rPr>
          <w:rFonts w:cstheme="minorHAnsi"/>
          <w:noProof/>
          <w:sz w:val="40"/>
          <w:szCs w:val="40"/>
        </w:rPr>
        <w:t xml:space="preserve"> – Application of a Rational Equation</w:t>
      </w:r>
    </w:p>
    <w:p w14:paraId="0A552F8D" w14:textId="75EA13C8" w:rsidR="00495424" w:rsidRPr="00ED4E6F" w:rsidRDefault="005D4936" w:rsidP="00A92541">
      <w:pPr>
        <w:spacing w:after="0" w:line="240" w:lineRule="auto"/>
        <w:ind w:left="720"/>
        <w:rPr>
          <w:rFonts w:cstheme="minorHAnsi"/>
          <w:noProof/>
          <w:sz w:val="40"/>
          <w:szCs w:val="40"/>
        </w:rPr>
      </w:pPr>
      <w:r w:rsidRPr="00ED4E6F">
        <w:rPr>
          <w:rFonts w:cstheme="minorHAnsi"/>
          <w:noProof/>
          <w:sz w:val="40"/>
          <w:szCs w:val="40"/>
        </w:rPr>
        <w:t xml:space="preserve">A learning curve is </w:t>
      </w:r>
      <w:r w:rsidR="00330ED7" w:rsidRPr="00ED4E6F">
        <w:rPr>
          <w:rFonts w:cstheme="minorHAnsi"/>
          <w:noProof/>
          <w:sz w:val="40"/>
          <w:szCs w:val="40"/>
        </w:rPr>
        <w:t xml:space="preserve">a </w:t>
      </w:r>
      <w:r w:rsidRPr="00ED4E6F">
        <w:rPr>
          <w:rFonts w:cstheme="minorHAnsi"/>
          <w:noProof/>
          <w:sz w:val="40"/>
          <w:szCs w:val="40"/>
        </w:rPr>
        <w:t xml:space="preserve">math model that estimates the proportion of correct responses </w:t>
      </w:r>
      <w:r w:rsidR="00CA2C44" w:rsidRPr="00ED4E6F">
        <w:rPr>
          <w:rFonts w:cstheme="minorHAnsi"/>
          <w:noProof/>
          <w:sz w:val="40"/>
          <w:szCs w:val="40"/>
        </w:rPr>
        <w:t xml:space="preserve">on a test/task </w:t>
      </w:r>
      <w:r w:rsidRPr="00ED4E6F">
        <w:rPr>
          <w:rFonts w:cstheme="minorHAnsi"/>
          <w:noProof/>
          <w:sz w:val="40"/>
          <w:szCs w:val="40"/>
        </w:rPr>
        <w:t xml:space="preserve">in terms of the number of trials/attempts.  As the number of </w:t>
      </w:r>
      <w:r w:rsidR="0055365A" w:rsidRPr="00ED4E6F">
        <w:rPr>
          <w:rFonts w:cstheme="minorHAnsi"/>
          <w:noProof/>
          <w:sz w:val="40"/>
          <w:szCs w:val="40"/>
        </w:rPr>
        <w:t>trials/</w:t>
      </w:r>
      <w:r w:rsidRPr="00ED4E6F">
        <w:rPr>
          <w:rFonts w:cstheme="minorHAnsi"/>
          <w:noProof/>
          <w:sz w:val="40"/>
          <w:szCs w:val="40"/>
        </w:rPr>
        <w:t xml:space="preserve">attempts increase, the proportion of correct responses increase.  </w:t>
      </w:r>
    </w:p>
    <w:p w14:paraId="60463F68" w14:textId="457A928E" w:rsidR="006A0704" w:rsidRPr="00ED4E6F" w:rsidRDefault="005D4936" w:rsidP="00495424">
      <w:pPr>
        <w:spacing w:after="0" w:line="240" w:lineRule="auto"/>
        <w:ind w:left="720"/>
        <w:rPr>
          <w:rFonts w:cstheme="minorHAnsi"/>
          <w:noProof/>
          <w:sz w:val="40"/>
          <w:szCs w:val="40"/>
        </w:rPr>
      </w:pPr>
      <w:r w:rsidRPr="00ED4E6F">
        <w:rPr>
          <w:rFonts w:cstheme="minorHAnsi"/>
          <w:noProof/>
          <w:sz w:val="40"/>
          <w:szCs w:val="40"/>
        </w:rPr>
        <w:t>Consider the model</w:t>
      </w:r>
    </w:p>
    <w:p w14:paraId="01FB5B17" w14:textId="5B9DB585" w:rsidR="005D4936" w:rsidRPr="00A92541" w:rsidRDefault="005D4936" w:rsidP="00D75F5D">
      <w:pPr>
        <w:spacing w:after="0" w:line="240" w:lineRule="auto"/>
        <w:ind w:left="720"/>
        <w:rPr>
          <w:rFonts w:eastAsiaTheme="minorEastAsia" w:cstheme="minorHAnsi"/>
          <w:noProof/>
          <w:sz w:val="40"/>
          <w:szCs w:val="40"/>
        </w:rPr>
      </w:pPr>
      <m:oMathPara>
        <m:oMathParaPr>
          <m:jc m:val="center"/>
        </m:oMathParaPr>
        <m:oMath>
          <m:r>
            <w:rPr>
              <w:rFonts w:ascii="Cambria Math" w:hAnsi="Cambria Math" w:cstheme="minorHAnsi"/>
              <w:noProof/>
              <w:sz w:val="40"/>
              <w:szCs w:val="40"/>
            </w:rPr>
            <m:t>P</m:t>
          </m:r>
          <m:d>
            <m:dPr>
              <m:ctrlPr>
                <w:rPr>
                  <w:rFonts w:ascii="Cambria Math" w:hAnsi="Cambria Math" w:cstheme="minorHAnsi"/>
                  <w:i/>
                  <w:noProof/>
                  <w:sz w:val="40"/>
                  <w:szCs w:val="40"/>
                </w:rPr>
              </m:ctrlPr>
            </m:dPr>
            <m:e>
              <m:r>
                <w:rPr>
                  <w:rFonts w:ascii="Cambria Math" w:hAnsi="Cambria Math" w:cstheme="minorHAnsi"/>
                  <w:noProof/>
                  <w:sz w:val="40"/>
                  <w:szCs w:val="40"/>
                </w:rPr>
                <m:t>x</m:t>
              </m:r>
            </m:e>
          </m:d>
          <m:r>
            <w:rPr>
              <w:rFonts w:ascii="Cambria Math" w:hAnsi="Cambria Math" w:cstheme="minorHAnsi"/>
              <w:noProof/>
              <w:sz w:val="40"/>
              <w:szCs w:val="40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noProof/>
                  <w:sz w:val="40"/>
                  <w:szCs w:val="40"/>
                </w:rPr>
              </m:ctrlPr>
            </m:fPr>
            <m:num>
              <m:r>
                <w:rPr>
                  <w:rFonts w:ascii="Cambria Math" w:hAnsi="Cambria Math" w:cstheme="minorHAnsi"/>
                  <w:noProof/>
                  <w:sz w:val="40"/>
                  <w:szCs w:val="40"/>
                </w:rPr>
                <m:t>0.9x-0.4</m:t>
              </m:r>
            </m:num>
            <m:den>
              <m:r>
                <w:rPr>
                  <w:rFonts w:ascii="Cambria Math" w:hAnsi="Cambria Math" w:cstheme="minorHAnsi"/>
                  <w:noProof/>
                  <w:sz w:val="40"/>
                  <w:szCs w:val="40"/>
                </w:rPr>
                <m:t>0.9x+0.1</m:t>
              </m:r>
            </m:den>
          </m:f>
        </m:oMath>
      </m:oMathPara>
    </w:p>
    <w:p w14:paraId="4C499E23" w14:textId="77777777" w:rsidR="00330ED7" w:rsidRPr="00ED4E6F" w:rsidRDefault="00330ED7" w:rsidP="00D75F5D">
      <w:pPr>
        <w:spacing w:after="0" w:line="240" w:lineRule="auto"/>
        <w:ind w:left="720"/>
        <w:rPr>
          <w:rFonts w:eastAsiaTheme="minorEastAsia" w:cstheme="minorHAnsi"/>
          <w:noProof/>
          <w:sz w:val="40"/>
          <w:szCs w:val="40"/>
        </w:rPr>
      </w:pPr>
    </w:p>
    <w:p w14:paraId="22E240D2" w14:textId="010DDF29" w:rsidR="005D4936" w:rsidRPr="00ED4E6F" w:rsidRDefault="005D4936" w:rsidP="00495424">
      <w:pPr>
        <w:spacing w:after="0" w:line="240" w:lineRule="auto"/>
        <w:ind w:left="720"/>
        <w:rPr>
          <w:rFonts w:eastAsiaTheme="minorEastAsia" w:cstheme="minorHAnsi"/>
          <w:noProof/>
          <w:sz w:val="40"/>
          <w:szCs w:val="40"/>
        </w:rPr>
      </w:pPr>
      <w:r w:rsidRPr="00ED4E6F">
        <w:rPr>
          <w:rFonts w:eastAsiaTheme="minorEastAsia" w:cstheme="minorHAnsi"/>
          <w:noProof/>
          <w:sz w:val="40"/>
          <w:szCs w:val="40"/>
        </w:rPr>
        <w:t xml:space="preserve">where </w:t>
      </w:r>
      <m:oMath>
        <m:r>
          <w:rPr>
            <w:rFonts w:ascii="Cambria Math" w:eastAsiaTheme="minorEastAsia" w:hAnsi="Cambria Math" w:cstheme="minorHAnsi"/>
            <w:noProof/>
            <w:sz w:val="40"/>
            <w:szCs w:val="40"/>
          </w:rPr>
          <m:t>P</m:t>
        </m:r>
      </m:oMath>
      <w:r w:rsidRPr="00ED4E6F">
        <w:rPr>
          <w:rFonts w:eastAsiaTheme="minorEastAsia" w:cstheme="minorHAnsi"/>
          <w:noProof/>
          <w:sz w:val="40"/>
          <w:szCs w:val="40"/>
        </w:rPr>
        <w:t xml:space="preserve"> is the proportion correct and </w:t>
      </w:r>
      <m:oMath>
        <m:r>
          <w:rPr>
            <w:rFonts w:ascii="Cambria Math" w:eastAsiaTheme="minorEastAsia" w:hAnsi="Cambria Math" w:cstheme="minorHAnsi"/>
            <w:noProof/>
            <w:sz w:val="40"/>
            <w:szCs w:val="40"/>
          </w:rPr>
          <m:t>x</m:t>
        </m:r>
      </m:oMath>
      <w:r w:rsidRPr="00ED4E6F">
        <w:rPr>
          <w:rFonts w:eastAsiaTheme="minorEastAsia" w:cstheme="minorHAnsi"/>
          <w:noProof/>
          <w:sz w:val="40"/>
          <w:szCs w:val="40"/>
        </w:rPr>
        <w:t xml:space="preserve"> is the number of trials.</w:t>
      </w:r>
    </w:p>
    <w:p w14:paraId="029252C6" w14:textId="120E6E16" w:rsidR="00633AC6" w:rsidRPr="00ED4E6F" w:rsidRDefault="00633AC6" w:rsidP="00633AC6">
      <w:pPr>
        <w:rPr>
          <w:rFonts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>Let x be:</w:t>
      </w:r>
    </w:p>
    <w:p w14:paraId="0C36DE72" w14:textId="5D850A9E" w:rsidR="00495424" w:rsidRPr="00A92541" w:rsidRDefault="00633AC6" w:rsidP="00A92541">
      <w:pPr>
        <w:rPr>
          <w:rFonts w:cstheme="minorHAnsi"/>
          <w:sz w:val="40"/>
          <w:szCs w:val="40"/>
        </w:rPr>
      </w:pPr>
      <w:r w:rsidRPr="00ED4E6F">
        <w:rPr>
          <w:rFonts w:cstheme="minorHAnsi"/>
          <w:sz w:val="40"/>
          <w:szCs w:val="40"/>
        </w:rPr>
        <w:t>Let P(x)</w:t>
      </w:r>
      <w:r w:rsidRPr="00ED4E6F">
        <w:rPr>
          <w:rFonts w:eastAsiaTheme="minorEastAsia" w:cstheme="minorHAnsi"/>
          <w:sz w:val="40"/>
          <w:szCs w:val="40"/>
        </w:rPr>
        <w:t xml:space="preserve"> be:</w:t>
      </w:r>
    </w:p>
    <w:p w14:paraId="5CDD8C5C" w14:textId="77777777" w:rsidR="005D4936" w:rsidRPr="00ED4E6F" w:rsidRDefault="005D4936" w:rsidP="00D75F5D">
      <w:pPr>
        <w:spacing w:after="0" w:line="240" w:lineRule="auto"/>
        <w:ind w:left="720"/>
        <w:rPr>
          <w:rFonts w:eastAsiaTheme="minorEastAsia" w:cstheme="minorHAnsi"/>
          <w:noProof/>
          <w:sz w:val="40"/>
          <w:szCs w:val="40"/>
        </w:rPr>
      </w:pPr>
      <w:r w:rsidRPr="00ED4E6F">
        <w:rPr>
          <w:rFonts w:eastAsiaTheme="minorEastAsia" w:cstheme="minorHAnsi"/>
          <w:noProof/>
          <w:sz w:val="40"/>
          <w:szCs w:val="40"/>
        </w:rPr>
        <w:t xml:space="preserve">a. Find </w:t>
      </w:r>
      <m:oMath>
        <m:r>
          <w:rPr>
            <w:rFonts w:ascii="Cambria Math" w:eastAsiaTheme="minorEastAsia" w:hAnsi="Cambria Math" w:cstheme="minorHAnsi"/>
            <w:noProof/>
            <w:sz w:val="40"/>
            <w:szCs w:val="40"/>
          </w:rPr>
          <m:t>P</m:t>
        </m:r>
        <m:d>
          <m:dPr>
            <m:ctrlPr>
              <w:rPr>
                <w:rFonts w:ascii="Cambria Math" w:eastAsiaTheme="minorEastAsia" w:hAnsi="Cambria Math" w:cstheme="minorHAnsi"/>
                <w:i/>
                <w:noProof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  <w:sz w:val="40"/>
                <w:szCs w:val="40"/>
              </w:rPr>
              <m:t>1</m:t>
            </m:r>
          </m:e>
        </m:d>
      </m:oMath>
      <w:r w:rsidRPr="00ED4E6F">
        <w:rPr>
          <w:rFonts w:eastAsiaTheme="minorEastAsia" w:cstheme="minorHAnsi"/>
          <w:noProof/>
          <w:sz w:val="40"/>
          <w:szCs w:val="40"/>
        </w:rPr>
        <w:t xml:space="preserve"> and interpet its meaning.</w:t>
      </w:r>
    </w:p>
    <w:p w14:paraId="7CD3646B" w14:textId="77777777" w:rsidR="00495424" w:rsidRPr="00ED4E6F" w:rsidRDefault="00495424" w:rsidP="00D75F5D">
      <w:pPr>
        <w:spacing w:after="0" w:line="240" w:lineRule="auto"/>
        <w:ind w:left="720"/>
        <w:rPr>
          <w:rFonts w:eastAsiaTheme="minorEastAsia" w:cstheme="minorHAnsi"/>
          <w:noProof/>
          <w:sz w:val="40"/>
          <w:szCs w:val="40"/>
        </w:rPr>
      </w:pPr>
    </w:p>
    <w:p w14:paraId="7FF8749F" w14:textId="799F061F" w:rsidR="00495424" w:rsidRPr="00ED4E6F" w:rsidRDefault="00495424" w:rsidP="00D75F5D">
      <w:pPr>
        <w:spacing w:after="0" w:line="240" w:lineRule="auto"/>
        <w:ind w:left="720"/>
        <w:rPr>
          <w:rFonts w:eastAsiaTheme="minorEastAsia" w:cstheme="minorHAnsi"/>
          <w:noProof/>
          <w:sz w:val="40"/>
          <w:szCs w:val="40"/>
        </w:rPr>
      </w:pPr>
    </w:p>
    <w:p w14:paraId="64BAD7F5" w14:textId="6EFBC637" w:rsidR="00495424" w:rsidRPr="00ED4E6F" w:rsidRDefault="00495424" w:rsidP="00D75F5D">
      <w:pPr>
        <w:spacing w:after="0" w:line="240" w:lineRule="auto"/>
        <w:ind w:left="720"/>
        <w:rPr>
          <w:rFonts w:eastAsiaTheme="minorEastAsia" w:cstheme="minorHAnsi"/>
          <w:noProof/>
          <w:sz w:val="40"/>
          <w:szCs w:val="40"/>
        </w:rPr>
      </w:pPr>
    </w:p>
    <w:p w14:paraId="4BF0219E" w14:textId="77777777" w:rsidR="00495424" w:rsidRPr="00ED4E6F" w:rsidRDefault="00495424" w:rsidP="00D75F5D">
      <w:pPr>
        <w:spacing w:after="0" w:line="240" w:lineRule="auto"/>
        <w:ind w:left="720"/>
        <w:rPr>
          <w:rFonts w:eastAsiaTheme="minorEastAsia" w:cstheme="minorHAnsi"/>
          <w:noProof/>
          <w:sz w:val="40"/>
          <w:szCs w:val="40"/>
        </w:rPr>
      </w:pPr>
    </w:p>
    <w:p w14:paraId="25557423" w14:textId="77777777" w:rsidR="00495424" w:rsidRPr="00ED4E6F" w:rsidRDefault="00495424" w:rsidP="00A92541">
      <w:pPr>
        <w:spacing w:after="0" w:line="240" w:lineRule="auto"/>
        <w:rPr>
          <w:rFonts w:eastAsiaTheme="minorEastAsia" w:cstheme="minorHAnsi"/>
          <w:noProof/>
          <w:sz w:val="40"/>
          <w:szCs w:val="40"/>
        </w:rPr>
      </w:pPr>
    </w:p>
    <w:p w14:paraId="262A0F4A" w14:textId="6A557F67" w:rsidR="009C49E2" w:rsidRPr="00ED4E6F" w:rsidRDefault="005D4936" w:rsidP="00495424">
      <w:pPr>
        <w:spacing w:after="0" w:line="240" w:lineRule="auto"/>
        <w:ind w:left="720"/>
        <w:rPr>
          <w:rFonts w:eastAsiaTheme="minorEastAsia" w:cstheme="minorHAnsi"/>
          <w:noProof/>
          <w:sz w:val="40"/>
          <w:szCs w:val="40"/>
        </w:rPr>
      </w:pPr>
      <w:r w:rsidRPr="00ED4E6F">
        <w:rPr>
          <w:rFonts w:eastAsiaTheme="minorEastAsia" w:cstheme="minorHAnsi"/>
          <w:noProof/>
          <w:sz w:val="40"/>
          <w:szCs w:val="40"/>
        </w:rPr>
        <w:t xml:space="preserve">b. </w:t>
      </w:r>
      <w:r w:rsidR="0055365A" w:rsidRPr="00ED4E6F">
        <w:rPr>
          <w:rFonts w:eastAsiaTheme="minorEastAsia" w:cstheme="minorHAnsi"/>
          <w:noProof/>
          <w:sz w:val="40"/>
          <w:szCs w:val="40"/>
        </w:rPr>
        <w:t>How many trials are necessary to get 95% correct responses</w:t>
      </w:r>
      <w:r w:rsidR="00A50FE8">
        <w:rPr>
          <w:rFonts w:eastAsiaTheme="minorEastAsia" w:cstheme="minorHAnsi"/>
          <w:noProof/>
          <w:sz w:val="40"/>
          <w:szCs w:val="40"/>
        </w:rPr>
        <w:t>?</w:t>
      </w:r>
      <w:r w:rsidR="00914BD4" w:rsidRPr="00ED4E6F">
        <w:rPr>
          <w:rFonts w:eastAsiaTheme="minorEastAsia" w:cstheme="minorHAnsi"/>
          <w:noProof/>
          <w:sz w:val="40"/>
          <w:szCs w:val="40"/>
        </w:rPr>
        <w:t xml:space="preserve"> </w:t>
      </w:r>
    </w:p>
    <w:p w14:paraId="599CFD1E" w14:textId="76A7590A" w:rsidR="00495424" w:rsidRPr="00ED4E6F" w:rsidRDefault="00495424" w:rsidP="00495424">
      <w:pPr>
        <w:spacing w:after="0" w:line="240" w:lineRule="auto"/>
        <w:rPr>
          <w:rFonts w:eastAsiaTheme="minorEastAsia" w:cstheme="minorHAnsi"/>
          <w:noProof/>
          <w:sz w:val="40"/>
          <w:szCs w:val="40"/>
        </w:rPr>
      </w:pPr>
    </w:p>
    <w:p w14:paraId="0D0FB91D" w14:textId="2F3D5757" w:rsidR="00495424" w:rsidRPr="00ED4E6F" w:rsidRDefault="00495424" w:rsidP="00495424">
      <w:pPr>
        <w:spacing w:after="0" w:line="240" w:lineRule="auto"/>
        <w:rPr>
          <w:rFonts w:eastAsiaTheme="minorEastAsia" w:cstheme="minorHAnsi"/>
          <w:noProof/>
          <w:sz w:val="40"/>
          <w:szCs w:val="40"/>
        </w:rPr>
      </w:pPr>
    </w:p>
    <w:p w14:paraId="5F4C7B39" w14:textId="142012A6" w:rsidR="00495424" w:rsidRPr="00ED4E6F" w:rsidRDefault="00495424" w:rsidP="00495424">
      <w:pPr>
        <w:spacing w:after="0" w:line="240" w:lineRule="auto"/>
        <w:rPr>
          <w:rFonts w:eastAsiaTheme="minorEastAsia" w:cstheme="minorHAnsi"/>
          <w:noProof/>
          <w:sz w:val="40"/>
          <w:szCs w:val="40"/>
        </w:rPr>
      </w:pPr>
    </w:p>
    <w:p w14:paraId="1961894B" w14:textId="7E577F90" w:rsidR="00307CBF" w:rsidRPr="00ED4E6F" w:rsidRDefault="00307CBF" w:rsidP="00ED4E6F">
      <w:pPr>
        <w:spacing w:after="0" w:line="240" w:lineRule="auto"/>
        <w:rPr>
          <w:rFonts w:eastAsiaTheme="minorEastAsia" w:cstheme="minorHAnsi"/>
          <w:noProof/>
          <w:sz w:val="40"/>
          <w:szCs w:val="40"/>
        </w:rPr>
      </w:pPr>
    </w:p>
    <w:sectPr w:rsidR="00307CBF" w:rsidRPr="00ED4E6F" w:rsidSect="0014734F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493579" w14:textId="77777777" w:rsidR="00142F03" w:rsidRDefault="00142F03" w:rsidP="002E220E">
      <w:pPr>
        <w:spacing w:after="0" w:line="240" w:lineRule="auto"/>
      </w:pPr>
      <w:r>
        <w:separator/>
      </w:r>
    </w:p>
  </w:endnote>
  <w:endnote w:type="continuationSeparator" w:id="0">
    <w:p w14:paraId="74E511DA" w14:textId="77777777" w:rsidR="00142F03" w:rsidRDefault="00142F03" w:rsidP="002E22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0983DE" w14:textId="77777777" w:rsidR="00142F03" w:rsidRDefault="00142F03" w:rsidP="002E220E">
      <w:pPr>
        <w:spacing w:after="0" w:line="240" w:lineRule="auto"/>
      </w:pPr>
      <w:r>
        <w:separator/>
      </w:r>
    </w:p>
  </w:footnote>
  <w:footnote w:type="continuationSeparator" w:id="0">
    <w:p w14:paraId="14360899" w14:textId="77777777" w:rsidR="00142F03" w:rsidRDefault="00142F03" w:rsidP="002E220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0E3879"/>
    <w:multiLevelType w:val="hybridMultilevel"/>
    <w:tmpl w:val="92E60F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543291E"/>
    <w:multiLevelType w:val="hybridMultilevel"/>
    <w:tmpl w:val="533225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89E0A2D"/>
    <w:multiLevelType w:val="hybridMultilevel"/>
    <w:tmpl w:val="F8E883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15061"/>
    <w:rsid w:val="0002582E"/>
    <w:rsid w:val="00042ED6"/>
    <w:rsid w:val="00045B34"/>
    <w:rsid w:val="0005690D"/>
    <w:rsid w:val="00062339"/>
    <w:rsid w:val="000637E8"/>
    <w:rsid w:val="00075155"/>
    <w:rsid w:val="000879E3"/>
    <w:rsid w:val="000A7C99"/>
    <w:rsid w:val="000B3622"/>
    <w:rsid w:val="000E26E1"/>
    <w:rsid w:val="00102D98"/>
    <w:rsid w:val="001041E8"/>
    <w:rsid w:val="00115061"/>
    <w:rsid w:val="00127F8D"/>
    <w:rsid w:val="00132B56"/>
    <w:rsid w:val="00142F03"/>
    <w:rsid w:val="0014734F"/>
    <w:rsid w:val="001519C9"/>
    <w:rsid w:val="00152FEE"/>
    <w:rsid w:val="0016008C"/>
    <w:rsid w:val="00160D9B"/>
    <w:rsid w:val="00161329"/>
    <w:rsid w:val="001706D7"/>
    <w:rsid w:val="00174983"/>
    <w:rsid w:val="00177FAE"/>
    <w:rsid w:val="001847BB"/>
    <w:rsid w:val="001B5D1D"/>
    <w:rsid w:val="001E565E"/>
    <w:rsid w:val="001F5801"/>
    <w:rsid w:val="002022A7"/>
    <w:rsid w:val="00202679"/>
    <w:rsid w:val="00205228"/>
    <w:rsid w:val="0021736C"/>
    <w:rsid w:val="00237AB5"/>
    <w:rsid w:val="00240AFB"/>
    <w:rsid w:val="00257039"/>
    <w:rsid w:val="00257640"/>
    <w:rsid w:val="00264829"/>
    <w:rsid w:val="00271C12"/>
    <w:rsid w:val="0027254D"/>
    <w:rsid w:val="00274FE0"/>
    <w:rsid w:val="00276529"/>
    <w:rsid w:val="0029188F"/>
    <w:rsid w:val="002978D5"/>
    <w:rsid w:val="002A3B4F"/>
    <w:rsid w:val="002A6413"/>
    <w:rsid w:val="002C01B8"/>
    <w:rsid w:val="002D1026"/>
    <w:rsid w:val="002E220E"/>
    <w:rsid w:val="002E4EA6"/>
    <w:rsid w:val="002F1C1C"/>
    <w:rsid w:val="002F28E2"/>
    <w:rsid w:val="002F48EE"/>
    <w:rsid w:val="00307CBF"/>
    <w:rsid w:val="003116FB"/>
    <w:rsid w:val="00317461"/>
    <w:rsid w:val="0032662E"/>
    <w:rsid w:val="00330ED7"/>
    <w:rsid w:val="00332E2B"/>
    <w:rsid w:val="0033367E"/>
    <w:rsid w:val="003435AC"/>
    <w:rsid w:val="003464CA"/>
    <w:rsid w:val="00352C4C"/>
    <w:rsid w:val="00353A02"/>
    <w:rsid w:val="0036136A"/>
    <w:rsid w:val="0036777B"/>
    <w:rsid w:val="00377AB9"/>
    <w:rsid w:val="003A58B2"/>
    <w:rsid w:val="003B0D53"/>
    <w:rsid w:val="003B5253"/>
    <w:rsid w:val="003D685D"/>
    <w:rsid w:val="003F156A"/>
    <w:rsid w:val="003F539F"/>
    <w:rsid w:val="00410A6B"/>
    <w:rsid w:val="00426B72"/>
    <w:rsid w:val="00427169"/>
    <w:rsid w:val="004302A3"/>
    <w:rsid w:val="00434804"/>
    <w:rsid w:val="00441E22"/>
    <w:rsid w:val="00442B6A"/>
    <w:rsid w:val="004650EA"/>
    <w:rsid w:val="004879CE"/>
    <w:rsid w:val="00495424"/>
    <w:rsid w:val="004974F1"/>
    <w:rsid w:val="004A520B"/>
    <w:rsid w:val="004C6EA6"/>
    <w:rsid w:val="004D7ADE"/>
    <w:rsid w:val="00501FC7"/>
    <w:rsid w:val="005160FA"/>
    <w:rsid w:val="00521F4B"/>
    <w:rsid w:val="00534F2D"/>
    <w:rsid w:val="00544922"/>
    <w:rsid w:val="0055365A"/>
    <w:rsid w:val="00553C04"/>
    <w:rsid w:val="00561CB3"/>
    <w:rsid w:val="00564D4D"/>
    <w:rsid w:val="00574C04"/>
    <w:rsid w:val="005A34EB"/>
    <w:rsid w:val="005A44BC"/>
    <w:rsid w:val="005D071E"/>
    <w:rsid w:val="005D094C"/>
    <w:rsid w:val="005D4936"/>
    <w:rsid w:val="00603E7A"/>
    <w:rsid w:val="00604330"/>
    <w:rsid w:val="0060549D"/>
    <w:rsid w:val="00612822"/>
    <w:rsid w:val="0061432D"/>
    <w:rsid w:val="006169C5"/>
    <w:rsid w:val="0063376C"/>
    <w:rsid w:val="00633AC6"/>
    <w:rsid w:val="00663A61"/>
    <w:rsid w:val="006661EB"/>
    <w:rsid w:val="006721B4"/>
    <w:rsid w:val="00684DCD"/>
    <w:rsid w:val="006A0704"/>
    <w:rsid w:val="006B0817"/>
    <w:rsid w:val="006B4E12"/>
    <w:rsid w:val="006B6C83"/>
    <w:rsid w:val="006C092F"/>
    <w:rsid w:val="006E1DF7"/>
    <w:rsid w:val="00711900"/>
    <w:rsid w:val="007205CD"/>
    <w:rsid w:val="00733539"/>
    <w:rsid w:val="007575BC"/>
    <w:rsid w:val="0076412F"/>
    <w:rsid w:val="00765D6A"/>
    <w:rsid w:val="00780249"/>
    <w:rsid w:val="007B7200"/>
    <w:rsid w:val="007C2115"/>
    <w:rsid w:val="007C538C"/>
    <w:rsid w:val="007C6265"/>
    <w:rsid w:val="007F33E5"/>
    <w:rsid w:val="007F7382"/>
    <w:rsid w:val="008014CE"/>
    <w:rsid w:val="00806027"/>
    <w:rsid w:val="00814539"/>
    <w:rsid w:val="00816AE5"/>
    <w:rsid w:val="008177C6"/>
    <w:rsid w:val="00837CC5"/>
    <w:rsid w:val="00853C97"/>
    <w:rsid w:val="0085676E"/>
    <w:rsid w:val="008619C4"/>
    <w:rsid w:val="00876418"/>
    <w:rsid w:val="00881C00"/>
    <w:rsid w:val="008A3FF1"/>
    <w:rsid w:val="008C1F36"/>
    <w:rsid w:val="008D788E"/>
    <w:rsid w:val="008F39FF"/>
    <w:rsid w:val="00914BD4"/>
    <w:rsid w:val="009177D6"/>
    <w:rsid w:val="009423F7"/>
    <w:rsid w:val="009469AF"/>
    <w:rsid w:val="0094735C"/>
    <w:rsid w:val="009509DE"/>
    <w:rsid w:val="00951A24"/>
    <w:rsid w:val="00954FA9"/>
    <w:rsid w:val="009550E8"/>
    <w:rsid w:val="009649C9"/>
    <w:rsid w:val="00977E0F"/>
    <w:rsid w:val="00986DAB"/>
    <w:rsid w:val="00990366"/>
    <w:rsid w:val="00990779"/>
    <w:rsid w:val="009923EA"/>
    <w:rsid w:val="00994C46"/>
    <w:rsid w:val="00997CD0"/>
    <w:rsid w:val="009A774A"/>
    <w:rsid w:val="009B474E"/>
    <w:rsid w:val="009B791F"/>
    <w:rsid w:val="009C3076"/>
    <w:rsid w:val="009C49E2"/>
    <w:rsid w:val="009C4AB3"/>
    <w:rsid w:val="00A0031F"/>
    <w:rsid w:val="00A23960"/>
    <w:rsid w:val="00A31F2E"/>
    <w:rsid w:val="00A40053"/>
    <w:rsid w:val="00A42690"/>
    <w:rsid w:val="00A50FE8"/>
    <w:rsid w:val="00A8376B"/>
    <w:rsid w:val="00A92541"/>
    <w:rsid w:val="00AA258B"/>
    <w:rsid w:val="00AA6BA5"/>
    <w:rsid w:val="00AB650B"/>
    <w:rsid w:val="00AC18E8"/>
    <w:rsid w:val="00AD379C"/>
    <w:rsid w:val="00B24410"/>
    <w:rsid w:val="00B377DA"/>
    <w:rsid w:val="00B4257B"/>
    <w:rsid w:val="00B42917"/>
    <w:rsid w:val="00B44C4C"/>
    <w:rsid w:val="00B50174"/>
    <w:rsid w:val="00B62214"/>
    <w:rsid w:val="00B62992"/>
    <w:rsid w:val="00B64754"/>
    <w:rsid w:val="00B73586"/>
    <w:rsid w:val="00B76602"/>
    <w:rsid w:val="00B8053F"/>
    <w:rsid w:val="00B82C72"/>
    <w:rsid w:val="00B90D7C"/>
    <w:rsid w:val="00BA4463"/>
    <w:rsid w:val="00BA7D26"/>
    <w:rsid w:val="00BB39E2"/>
    <w:rsid w:val="00BD4BD5"/>
    <w:rsid w:val="00BF58E1"/>
    <w:rsid w:val="00C0250F"/>
    <w:rsid w:val="00C25CE7"/>
    <w:rsid w:val="00C30AFF"/>
    <w:rsid w:val="00C437A3"/>
    <w:rsid w:val="00C44D2C"/>
    <w:rsid w:val="00C62658"/>
    <w:rsid w:val="00C62DE7"/>
    <w:rsid w:val="00C76279"/>
    <w:rsid w:val="00C771D4"/>
    <w:rsid w:val="00C85ACF"/>
    <w:rsid w:val="00C918EB"/>
    <w:rsid w:val="00C9611D"/>
    <w:rsid w:val="00C96F99"/>
    <w:rsid w:val="00CA2C44"/>
    <w:rsid w:val="00CB0B3E"/>
    <w:rsid w:val="00CE1880"/>
    <w:rsid w:val="00CE226A"/>
    <w:rsid w:val="00CE7579"/>
    <w:rsid w:val="00CF177D"/>
    <w:rsid w:val="00D10AC3"/>
    <w:rsid w:val="00D34F83"/>
    <w:rsid w:val="00D44287"/>
    <w:rsid w:val="00D559D7"/>
    <w:rsid w:val="00D65038"/>
    <w:rsid w:val="00D737AF"/>
    <w:rsid w:val="00D75F5D"/>
    <w:rsid w:val="00D760F4"/>
    <w:rsid w:val="00D81458"/>
    <w:rsid w:val="00D823B4"/>
    <w:rsid w:val="00D87975"/>
    <w:rsid w:val="00DC2A88"/>
    <w:rsid w:val="00DD06AB"/>
    <w:rsid w:val="00DD2117"/>
    <w:rsid w:val="00DD620C"/>
    <w:rsid w:val="00E1113C"/>
    <w:rsid w:val="00E129E6"/>
    <w:rsid w:val="00E171C0"/>
    <w:rsid w:val="00E37ADA"/>
    <w:rsid w:val="00E55140"/>
    <w:rsid w:val="00E57E5F"/>
    <w:rsid w:val="00E64D11"/>
    <w:rsid w:val="00E658F1"/>
    <w:rsid w:val="00E740D0"/>
    <w:rsid w:val="00E77727"/>
    <w:rsid w:val="00E8119E"/>
    <w:rsid w:val="00E81494"/>
    <w:rsid w:val="00E814B9"/>
    <w:rsid w:val="00EA6EFD"/>
    <w:rsid w:val="00EA7836"/>
    <w:rsid w:val="00ED4E6F"/>
    <w:rsid w:val="00EE4BD5"/>
    <w:rsid w:val="00F00D75"/>
    <w:rsid w:val="00F13625"/>
    <w:rsid w:val="00F15C0D"/>
    <w:rsid w:val="00F34E63"/>
    <w:rsid w:val="00F366D6"/>
    <w:rsid w:val="00F45CB2"/>
    <w:rsid w:val="00F56BDE"/>
    <w:rsid w:val="00F6215A"/>
    <w:rsid w:val="00F64DE2"/>
    <w:rsid w:val="00F75C25"/>
    <w:rsid w:val="00F83B7A"/>
    <w:rsid w:val="00F93D37"/>
    <w:rsid w:val="00FA3D57"/>
    <w:rsid w:val="00FB0C34"/>
    <w:rsid w:val="00FB1051"/>
    <w:rsid w:val="00FB471B"/>
    <w:rsid w:val="00FC2EF5"/>
    <w:rsid w:val="00FC3B2B"/>
    <w:rsid w:val="00FD34D7"/>
    <w:rsid w:val="00FD4C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D2ACF0"/>
  <w15:chartTrackingRefBased/>
  <w15:docId w15:val="{FB6D305D-7F6E-4B43-B97C-5EBABD6D6D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E565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E22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E220E"/>
  </w:style>
  <w:style w:type="paragraph" w:styleId="Footer">
    <w:name w:val="footer"/>
    <w:basedOn w:val="Normal"/>
    <w:link w:val="FooterChar"/>
    <w:uiPriority w:val="99"/>
    <w:unhideWhenUsed/>
    <w:rsid w:val="002E22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E220E"/>
  </w:style>
  <w:style w:type="character" w:customStyle="1" w:styleId="Heading1Char">
    <w:name w:val="Heading 1 Char"/>
    <w:basedOn w:val="DefaultParagraphFont"/>
    <w:link w:val="Heading1"/>
    <w:uiPriority w:val="9"/>
    <w:rsid w:val="001E565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2022A7"/>
    <w:rPr>
      <w:color w:val="808080"/>
    </w:rPr>
  </w:style>
  <w:style w:type="paragraph" w:styleId="ListParagraph">
    <w:name w:val="List Paragraph"/>
    <w:basedOn w:val="Normal"/>
    <w:uiPriority w:val="34"/>
    <w:qFormat/>
    <w:rsid w:val="00A8376B"/>
    <w:pPr>
      <w:ind w:left="720"/>
      <w:contextualSpacing/>
    </w:pPr>
  </w:style>
  <w:style w:type="paragraph" w:styleId="IntenseQuote">
    <w:name w:val="Intense Quote"/>
    <w:basedOn w:val="Normal"/>
    <w:next w:val="Normal"/>
    <w:link w:val="IntenseQuoteChar"/>
    <w:uiPriority w:val="30"/>
    <w:qFormat/>
    <w:rsid w:val="0014734F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4734F"/>
    <w:rPr>
      <w:i/>
      <w:iCs/>
      <w:color w:val="5B9BD5" w:themeColor="accent1"/>
    </w:rPr>
  </w:style>
  <w:style w:type="paragraph" w:styleId="Caption">
    <w:name w:val="caption"/>
    <w:basedOn w:val="Normal"/>
    <w:next w:val="Normal"/>
    <w:uiPriority w:val="35"/>
    <w:unhideWhenUsed/>
    <w:qFormat/>
    <w:rsid w:val="00042ED6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35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358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5.bin"/><Relationship Id="rId28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F49983-F864-407E-BC0F-E5EB5B9C0B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2</Pages>
  <Words>1151</Words>
  <Characters>6567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nsing Community College</Company>
  <LinksUpToDate>false</LinksUpToDate>
  <CharactersWithSpaces>7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7</cp:revision>
  <cp:lastPrinted>2024-02-06T15:07:00Z</cp:lastPrinted>
  <dcterms:created xsi:type="dcterms:W3CDTF">2025-02-05T18:49:00Z</dcterms:created>
  <dcterms:modified xsi:type="dcterms:W3CDTF">2025-02-05T2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